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8D10394" w14:textId="4CD8FC76" w:rsidR="0079570A" w:rsidRPr="001E5866" w:rsidRDefault="009A14EC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9A14EC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246DC8D4" wp14:editId="0889A859">
            <wp:extent cx="5731510" cy="8744585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8744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570A" w:rsidRPr="001E5866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61C60DA" w14:textId="33686731" w:rsidR="00A13EF2" w:rsidRPr="001E5866" w:rsidRDefault="00A13EF2" w:rsidP="00C64EBB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eastAsia="EuclidMathTwo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lastRenderedPageBreak/>
        <w:t>1</w:t>
      </w:r>
      <w:r w:rsidR="00CC2BCC" w:rsidRPr="001E5866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C2BCC" w:rsidRPr="001E586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1E5866">
        <w:rPr>
          <w:rFonts w:ascii="Times New Roman" w:hAnsi="Times New Roman" w:cs="Times New Roman"/>
          <w:sz w:val="24"/>
          <w:szCs w:val="24"/>
        </w:rPr>
        <w:t xml:space="preserve">The point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="00803D39" w:rsidRPr="00803D39">
        <w:rPr>
          <w:rFonts w:ascii="Times New Roman" w:hAnsi="Times New Roman" w:cs="Times New Roman"/>
          <w:sz w:val="24"/>
          <w:szCs w:val="24"/>
        </w:rPr>
        <w:t>(</w:t>
      </w:r>
      <w:r w:rsidRPr="001E5866">
        <w:rPr>
          <w:rFonts w:ascii="Times New Roman" w:hAnsi="Times New Roman" w:cs="Times New Roman"/>
          <w:sz w:val="24"/>
          <w:szCs w:val="24"/>
        </w:rPr>
        <w:t>−2, −5</w:t>
      </w:r>
      <w:r w:rsidR="00803D39" w:rsidRPr="00803D39">
        <w:rPr>
          <w:rFonts w:ascii="Times New Roman" w:hAnsi="Times New Roman" w:cs="Times New Roman"/>
          <w:sz w:val="24"/>
          <w:szCs w:val="24"/>
        </w:rPr>
        <w:t>)</w:t>
      </w:r>
      <w:r w:rsidRPr="001E5866">
        <w:rPr>
          <w:rFonts w:ascii="Times New Roman" w:hAnsi="Times New Roman" w:cs="Times New Roman"/>
          <w:sz w:val="24"/>
          <w:szCs w:val="24"/>
        </w:rPr>
        <w:t xml:space="preserve"> lies on the curve with equation </w:t>
      </w:r>
      <w:r w:rsidR="00C64EBB">
        <w:rPr>
          <w:rFonts w:ascii="Times New Roman" w:hAnsi="Times New Roman" w:cs="Times New Roman"/>
          <w:sz w:val="24"/>
          <w:szCs w:val="24"/>
        </w:rPr>
        <w:t xml:space="preserve">  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1E5866">
        <w:rPr>
          <w:rFonts w:ascii="Times New Roman" w:hAnsi="Times New Roman" w:cs="Times New Roman"/>
          <w:sz w:val="24"/>
          <w:szCs w:val="24"/>
        </w:rPr>
        <w:t xml:space="preserve">= f </w:t>
      </w:r>
      <w:r w:rsidR="00803D39" w:rsidRPr="00803D39">
        <w:rPr>
          <w:rFonts w:ascii="Times New Roman" w:hAnsi="Times New Roman" w:cs="Times New Roman"/>
          <w:sz w:val="24"/>
          <w:szCs w:val="24"/>
        </w:rPr>
        <w:t>(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x</w:t>
      </w:r>
      <w:proofErr w:type="gramStart"/>
      <w:r w:rsidR="00803D39" w:rsidRPr="00803D39">
        <w:rPr>
          <w:rFonts w:ascii="Times New Roman" w:hAnsi="Times New Roman" w:cs="Times New Roman"/>
          <w:sz w:val="24"/>
          <w:szCs w:val="24"/>
        </w:rPr>
        <w:t>)</w:t>
      </w:r>
      <w:r w:rsidRPr="001E5866">
        <w:rPr>
          <w:rFonts w:ascii="Times New Roman" w:hAnsi="Times New Roman" w:cs="Times New Roman"/>
          <w:sz w:val="24"/>
          <w:szCs w:val="24"/>
        </w:rPr>
        <w:t xml:space="preserve">, </w:t>
      </w:r>
      <w:r w:rsidR="00C64EBB">
        <w:rPr>
          <w:rFonts w:ascii="Times New Roman" w:hAnsi="Times New Roman" w:cs="Times New Roman"/>
          <w:sz w:val="24"/>
          <w:szCs w:val="24"/>
        </w:rPr>
        <w:t xml:space="preserve">  </w:t>
      </w:r>
      <w:proofErr w:type="gramEnd"/>
      <w:r w:rsidR="00C64EBB">
        <w:rPr>
          <w:rFonts w:ascii="Times New Roman" w:hAnsi="Times New Roman" w:cs="Times New Roman"/>
          <w:sz w:val="24"/>
          <w:szCs w:val="24"/>
        </w:rPr>
        <w:t xml:space="preserve">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1E5866">
        <w:rPr>
          <w:rFonts w:ascii="Cambria Math" w:hAnsi="Cambria Math" w:cs="Cambria Math"/>
          <w:sz w:val="24"/>
          <w:szCs w:val="24"/>
        </w:rPr>
        <w:t>∈</w:t>
      </w:r>
      <w:r w:rsidRPr="001E5866">
        <w:rPr>
          <w:rFonts w:ascii="Times New Roman" w:hAnsi="Times New Roman" w:cs="Times New Roman"/>
          <w:sz w:val="24"/>
          <w:szCs w:val="24"/>
        </w:rPr>
        <w:t xml:space="preserve"> </w:t>
      </w:r>
      <w:r w:rsidR="00C64EBB">
        <w:rPr>
          <w:rFonts w:ascii="Cambria Math" w:eastAsia="EuclidMathTwo" w:hAnsi="Cambria Math" w:cs="Times New Roman"/>
          <w:sz w:val="24"/>
          <w:szCs w:val="24"/>
        </w:rPr>
        <w:t>ℝ</w:t>
      </w:r>
    </w:p>
    <w:p w14:paraId="12880345" w14:textId="0B876298" w:rsidR="00CC2BCC" w:rsidRPr="001E5866" w:rsidRDefault="00A13EF2" w:rsidP="00A13EF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Find the point to which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1E5866">
        <w:rPr>
          <w:rFonts w:ascii="Times New Roman" w:hAnsi="Times New Roman" w:cs="Times New Roman"/>
          <w:sz w:val="24"/>
          <w:szCs w:val="24"/>
        </w:rPr>
        <w:t xml:space="preserve">is mapped, when the curve with equation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1E5866">
        <w:rPr>
          <w:rFonts w:ascii="Times New Roman" w:hAnsi="Times New Roman" w:cs="Times New Roman"/>
          <w:sz w:val="24"/>
          <w:szCs w:val="24"/>
        </w:rPr>
        <w:t xml:space="preserve">= f </w:t>
      </w:r>
      <w:r w:rsidR="00803D39" w:rsidRPr="00803D39">
        <w:rPr>
          <w:rFonts w:ascii="Times New Roman" w:hAnsi="Times New Roman" w:cs="Times New Roman"/>
          <w:sz w:val="24"/>
          <w:szCs w:val="24"/>
        </w:rPr>
        <w:t>(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803D39" w:rsidRPr="00803D39">
        <w:rPr>
          <w:rFonts w:ascii="Times New Roman" w:hAnsi="Times New Roman" w:cs="Times New Roman"/>
          <w:sz w:val="24"/>
          <w:szCs w:val="24"/>
        </w:rPr>
        <w:t>)</w:t>
      </w:r>
    </w:p>
    <w:p w14:paraId="01003C72" w14:textId="375D54B9" w:rsidR="00A13EF2" w:rsidRPr="001E5866" w:rsidRDefault="00A13EF2" w:rsidP="00C64EBB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is transformed to the curve with equation</w:t>
      </w:r>
    </w:p>
    <w:p w14:paraId="011B9E43" w14:textId="7C14AF13" w:rsidR="00A13EF2" w:rsidRPr="001E5866" w:rsidRDefault="00803D39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3D39">
        <w:rPr>
          <w:rFonts w:ascii="Times New Roman" w:hAnsi="Times New Roman" w:cs="Times New Roman"/>
          <w:sz w:val="24"/>
          <w:szCs w:val="24"/>
          <w:lang w:val="fr-FR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  <w:lang w:val="fr-FR"/>
        </w:rPr>
        <w:t>a</w:t>
      </w:r>
      <w:r w:rsidRPr="00803D39">
        <w:rPr>
          <w:rFonts w:ascii="Times New Roman" w:hAnsi="Times New Roman" w:cs="Times New Roman"/>
          <w:sz w:val="24"/>
          <w:szCs w:val="24"/>
          <w:lang w:val="fr-FR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  <w:lang w:val="fr-FR"/>
        </w:rPr>
        <w:tab/>
      </w:r>
      <w:r w:rsidR="00A13EF2" w:rsidRPr="001E5866">
        <w:rPr>
          <w:rFonts w:ascii="Times New Roman" w:hAnsi="Times New Roman" w:cs="Times New Roman"/>
          <w:i/>
          <w:iCs/>
          <w:sz w:val="24"/>
          <w:szCs w:val="24"/>
          <w:lang w:val="fr-FR"/>
        </w:rPr>
        <w:t xml:space="preserve">y </w:t>
      </w:r>
      <w:r w:rsidR="00A13EF2" w:rsidRPr="001E5866">
        <w:rPr>
          <w:rFonts w:ascii="Times New Roman" w:hAnsi="Times New Roman" w:cs="Times New Roman"/>
          <w:sz w:val="24"/>
          <w:szCs w:val="24"/>
          <w:lang w:val="fr-FR"/>
        </w:rPr>
        <w:t xml:space="preserve">= f </w:t>
      </w:r>
      <w:r w:rsidRPr="00803D39">
        <w:rPr>
          <w:rFonts w:ascii="Times New Roman" w:hAnsi="Times New Roman" w:cs="Times New Roman"/>
          <w:sz w:val="24"/>
          <w:szCs w:val="24"/>
          <w:lang w:val="fr-FR"/>
        </w:rPr>
        <w:t>(</w:t>
      </w:r>
      <w:r w:rsidR="00A13EF2" w:rsidRPr="001E5866">
        <w:rPr>
          <w:rFonts w:ascii="Times New Roman" w:hAnsi="Times New Roman" w:cs="Times New Roman"/>
          <w:i/>
          <w:iCs/>
          <w:sz w:val="24"/>
          <w:szCs w:val="24"/>
          <w:lang w:val="fr-FR"/>
        </w:rPr>
        <w:t>x</w:t>
      </w:r>
      <w:r w:rsidRPr="00803D39">
        <w:rPr>
          <w:rFonts w:ascii="Times New Roman" w:hAnsi="Times New Roman" w:cs="Times New Roman"/>
          <w:sz w:val="24"/>
          <w:szCs w:val="24"/>
          <w:lang w:val="fr-FR"/>
        </w:rPr>
        <w:t>)</w:t>
      </w:r>
      <w:r w:rsidR="00A13EF2" w:rsidRPr="001E5866">
        <w:rPr>
          <w:rFonts w:ascii="Times New Roman" w:hAnsi="Times New Roman" w:cs="Times New Roman"/>
          <w:sz w:val="24"/>
          <w:szCs w:val="24"/>
          <w:lang w:val="fr-FR"/>
        </w:rPr>
        <w:t xml:space="preserve"> + 2</w:t>
      </w:r>
    </w:p>
    <w:p w14:paraId="0014DEDC" w14:textId="0AD28C7F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  <w:lang w:val="fr-FR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  <w:lang w:val="fr-FR"/>
        </w:rPr>
        <w:t>1</w:t>
      </w:r>
      <w:r w:rsidRPr="00803D39">
        <w:rPr>
          <w:rFonts w:ascii="Times New Roman" w:hAnsi="Times New Roman" w:cs="Times New Roman"/>
          <w:b/>
          <w:bCs/>
          <w:sz w:val="24"/>
          <w:szCs w:val="24"/>
          <w:lang w:val="fr-FR"/>
        </w:rPr>
        <w:t>)</w:t>
      </w:r>
    </w:p>
    <w:p w14:paraId="73E687B8" w14:textId="3E4E72C1" w:rsidR="00A13EF2" w:rsidRPr="001E5866" w:rsidRDefault="00803D39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3D39">
        <w:rPr>
          <w:rFonts w:ascii="Times New Roman" w:hAnsi="Times New Roman" w:cs="Times New Roman"/>
          <w:sz w:val="24"/>
          <w:szCs w:val="24"/>
          <w:lang w:val="fr-FR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  <w:lang w:val="fr-FR"/>
        </w:rPr>
        <w:t>b</w:t>
      </w:r>
      <w:r w:rsidRPr="00803D39">
        <w:rPr>
          <w:rFonts w:ascii="Times New Roman" w:hAnsi="Times New Roman" w:cs="Times New Roman"/>
          <w:sz w:val="24"/>
          <w:szCs w:val="24"/>
          <w:lang w:val="fr-FR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  <w:lang w:val="fr-FR"/>
        </w:rPr>
        <w:tab/>
      </w:r>
      <w:r w:rsidR="00A13EF2" w:rsidRPr="001E5866">
        <w:rPr>
          <w:rFonts w:ascii="Times New Roman" w:hAnsi="Times New Roman" w:cs="Times New Roman"/>
          <w:i/>
          <w:iCs/>
          <w:sz w:val="24"/>
          <w:szCs w:val="24"/>
          <w:lang w:val="fr-FR"/>
        </w:rPr>
        <w:t xml:space="preserve">y </w:t>
      </w:r>
      <w:r w:rsidR="00A13EF2" w:rsidRPr="001E5866">
        <w:rPr>
          <w:rFonts w:ascii="Times New Roman" w:hAnsi="Times New Roman" w:cs="Times New Roman"/>
          <w:sz w:val="24"/>
          <w:szCs w:val="24"/>
          <w:lang w:val="fr-FR"/>
        </w:rPr>
        <w:t xml:space="preserve">= | f </w:t>
      </w:r>
      <w:r w:rsidRPr="00803D39">
        <w:rPr>
          <w:rFonts w:ascii="Times New Roman" w:hAnsi="Times New Roman" w:cs="Times New Roman"/>
          <w:sz w:val="24"/>
          <w:szCs w:val="24"/>
          <w:lang w:val="fr-FR"/>
        </w:rPr>
        <w:t>(</w:t>
      </w:r>
      <w:r w:rsidR="00A13EF2" w:rsidRPr="001E5866">
        <w:rPr>
          <w:rFonts w:ascii="Times New Roman" w:hAnsi="Times New Roman" w:cs="Times New Roman"/>
          <w:i/>
          <w:iCs/>
          <w:sz w:val="24"/>
          <w:szCs w:val="24"/>
          <w:lang w:val="fr-FR"/>
        </w:rPr>
        <w:t>x</w:t>
      </w:r>
      <w:r w:rsidRPr="00803D39">
        <w:rPr>
          <w:rFonts w:ascii="Times New Roman" w:hAnsi="Times New Roman" w:cs="Times New Roman"/>
          <w:sz w:val="24"/>
          <w:szCs w:val="24"/>
          <w:lang w:val="fr-FR"/>
        </w:rPr>
        <w:t>)</w:t>
      </w:r>
      <w:r w:rsidR="00A13EF2" w:rsidRPr="001E5866">
        <w:rPr>
          <w:rFonts w:ascii="Times New Roman" w:hAnsi="Times New Roman" w:cs="Times New Roman"/>
          <w:sz w:val="24"/>
          <w:szCs w:val="24"/>
          <w:lang w:val="fr-FR"/>
        </w:rPr>
        <w:t xml:space="preserve"> |</w:t>
      </w:r>
    </w:p>
    <w:p w14:paraId="59BFC5DC" w14:textId="106614ED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  <w:lang w:val="fr-FR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  <w:lang w:val="fr-FR"/>
        </w:rPr>
        <w:t>1</w:t>
      </w:r>
      <w:r w:rsidRPr="00803D39">
        <w:rPr>
          <w:rFonts w:ascii="Times New Roman" w:hAnsi="Times New Roman" w:cs="Times New Roman"/>
          <w:b/>
          <w:bCs/>
          <w:sz w:val="24"/>
          <w:szCs w:val="24"/>
          <w:lang w:val="fr-FR"/>
        </w:rPr>
        <w:t>)</w:t>
      </w:r>
    </w:p>
    <w:p w14:paraId="678FC7EB" w14:textId="15BB529E" w:rsidR="00A13EF2" w:rsidRPr="001E5866" w:rsidRDefault="00803D39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3D39">
        <w:rPr>
          <w:rFonts w:ascii="Times New Roman" w:hAnsi="Times New Roman" w:cs="Times New Roman"/>
          <w:sz w:val="24"/>
          <w:szCs w:val="24"/>
          <w:lang w:val="fr-FR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  <w:lang w:val="fr-FR"/>
        </w:rPr>
        <w:t>c</w:t>
      </w:r>
      <w:r w:rsidRPr="00803D39">
        <w:rPr>
          <w:rFonts w:ascii="Times New Roman" w:hAnsi="Times New Roman" w:cs="Times New Roman"/>
          <w:sz w:val="24"/>
          <w:szCs w:val="24"/>
          <w:lang w:val="fr-FR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  <w:lang w:val="fr-FR"/>
        </w:rPr>
        <w:tab/>
      </w:r>
      <w:r w:rsidR="00A13EF2" w:rsidRPr="001E5866">
        <w:rPr>
          <w:rFonts w:ascii="Times New Roman" w:hAnsi="Times New Roman" w:cs="Times New Roman"/>
          <w:i/>
          <w:iCs/>
          <w:sz w:val="24"/>
          <w:szCs w:val="24"/>
          <w:lang w:val="fr-FR"/>
        </w:rPr>
        <w:t xml:space="preserve">y </w:t>
      </w:r>
      <w:r w:rsidR="00A13EF2" w:rsidRPr="001E5866">
        <w:rPr>
          <w:rFonts w:ascii="Times New Roman" w:hAnsi="Times New Roman" w:cs="Times New Roman"/>
          <w:sz w:val="24"/>
          <w:szCs w:val="24"/>
          <w:lang w:val="fr-FR"/>
        </w:rPr>
        <w:t xml:space="preserve">= 3f </w:t>
      </w:r>
      <w:r w:rsidRPr="00803D39">
        <w:rPr>
          <w:rFonts w:ascii="Times New Roman" w:hAnsi="Times New Roman" w:cs="Times New Roman"/>
          <w:sz w:val="24"/>
          <w:szCs w:val="24"/>
          <w:lang w:val="fr-FR"/>
        </w:rPr>
        <w:t>(</w:t>
      </w:r>
      <w:r w:rsidR="00A13EF2" w:rsidRPr="001E5866">
        <w:rPr>
          <w:rFonts w:ascii="Times New Roman" w:hAnsi="Times New Roman" w:cs="Times New Roman"/>
          <w:i/>
          <w:iCs/>
          <w:sz w:val="24"/>
          <w:szCs w:val="24"/>
          <w:lang w:val="fr-FR"/>
        </w:rPr>
        <w:t xml:space="preserve">x </w:t>
      </w:r>
      <w:r w:rsidR="00A13EF2" w:rsidRPr="001E5866">
        <w:rPr>
          <w:rFonts w:ascii="Times New Roman" w:hAnsi="Times New Roman" w:cs="Times New Roman"/>
          <w:sz w:val="24"/>
          <w:szCs w:val="24"/>
          <w:lang w:val="fr-FR"/>
        </w:rPr>
        <w:t>− 2</w:t>
      </w:r>
      <w:r w:rsidRPr="00803D39">
        <w:rPr>
          <w:rFonts w:ascii="Times New Roman" w:hAnsi="Times New Roman" w:cs="Times New Roman"/>
          <w:sz w:val="24"/>
          <w:szCs w:val="24"/>
          <w:lang w:val="fr-FR"/>
        </w:rPr>
        <w:t>)</w:t>
      </w:r>
      <w:r w:rsidR="00A13EF2" w:rsidRPr="001E5866">
        <w:rPr>
          <w:rFonts w:ascii="Times New Roman" w:hAnsi="Times New Roman" w:cs="Times New Roman"/>
          <w:sz w:val="24"/>
          <w:szCs w:val="24"/>
          <w:lang w:val="fr-FR"/>
        </w:rPr>
        <w:t xml:space="preserve"> + 2</w:t>
      </w:r>
    </w:p>
    <w:p w14:paraId="50FCABCF" w14:textId="69286F30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56E5823" w14:textId="2B7F043F" w:rsidR="00242B06" w:rsidRPr="001E5866" w:rsidRDefault="00803D39" w:rsidP="0099100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 is 4 </w:t>
      </w:r>
      <w:r w:rsidR="00991003" w:rsidRPr="001E5866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5FCF7DB" w14:textId="77777777" w:rsidR="00991003" w:rsidRPr="001E5866" w:rsidRDefault="00991003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38A91F4F" w14:textId="5FF3C5ED" w:rsidR="00A13EF2" w:rsidRPr="001E5866" w:rsidRDefault="00A13EF2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6D9B564" w14:textId="77D55DD6" w:rsidR="00A13EF2" w:rsidRPr="001E5866" w:rsidRDefault="00A13EF2" w:rsidP="00C64EBB">
      <w:pPr>
        <w:tabs>
          <w:tab w:val="left" w:pos="1418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CC2BCC" w:rsidRPr="001E5866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C2BCC" w:rsidRPr="001E5866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C64EBB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1E5866">
        <w:rPr>
          <w:rFonts w:ascii="Times New Roman" w:hAnsi="Times New Roman" w:cs="Times New Roman"/>
          <w:sz w:val="24"/>
          <w:szCs w:val="24"/>
        </w:rPr>
        <w:t xml:space="preserve">f </w:t>
      </w:r>
      <w:r w:rsidR="00803D39" w:rsidRPr="00803D39">
        <w:rPr>
          <w:rFonts w:ascii="Times New Roman" w:hAnsi="Times New Roman" w:cs="Times New Roman"/>
          <w:sz w:val="24"/>
          <w:szCs w:val="24"/>
        </w:rPr>
        <w:t>(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803D39" w:rsidRPr="00803D39">
        <w:rPr>
          <w:rFonts w:ascii="Times New Roman" w:hAnsi="Times New Roman" w:cs="Times New Roman"/>
          <w:sz w:val="24"/>
          <w:szCs w:val="24"/>
        </w:rPr>
        <w:t>)</w:t>
      </w:r>
      <w:r w:rsidRPr="001E5866">
        <w:rPr>
          <w:rFonts w:ascii="Times New Roman" w:hAnsi="Times New Roman" w:cs="Times New Roman"/>
          <w:sz w:val="24"/>
          <w:szCs w:val="24"/>
        </w:rPr>
        <w:t xml:space="preserve"> = </w:t>
      </w:r>
      <w:r w:rsidR="00803D39" w:rsidRPr="00803D39">
        <w:rPr>
          <w:rFonts w:ascii="Times New Roman" w:hAnsi="Times New Roman" w:cs="Times New Roman"/>
          <w:sz w:val="24"/>
          <w:szCs w:val="24"/>
        </w:rPr>
        <w:t>(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1E5866">
        <w:rPr>
          <w:rFonts w:ascii="Times New Roman" w:hAnsi="Times New Roman" w:cs="Times New Roman"/>
          <w:sz w:val="24"/>
          <w:szCs w:val="24"/>
        </w:rPr>
        <w:t xml:space="preserve">− </w:t>
      </w:r>
      <w:proofErr w:type="gramStart"/>
      <w:r w:rsidRPr="001E5866">
        <w:rPr>
          <w:rFonts w:ascii="Times New Roman" w:hAnsi="Times New Roman" w:cs="Times New Roman"/>
          <w:sz w:val="24"/>
          <w:szCs w:val="24"/>
        </w:rPr>
        <w:t>4</w:t>
      </w:r>
      <w:r w:rsidR="00803D39" w:rsidRPr="00803D39">
        <w:rPr>
          <w:rFonts w:ascii="Times New Roman" w:hAnsi="Times New Roman" w:cs="Times New Roman"/>
          <w:sz w:val="24"/>
          <w:szCs w:val="24"/>
        </w:rPr>
        <w:t>)(</w:t>
      </w:r>
      <w:proofErr w:type="gramEnd"/>
      <w:r w:rsidRPr="001E586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A14E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E5866">
        <w:rPr>
          <w:rFonts w:ascii="Times New Roman" w:hAnsi="Times New Roman" w:cs="Times New Roman"/>
          <w:sz w:val="24"/>
          <w:szCs w:val="24"/>
        </w:rPr>
        <w:t xml:space="preserve"> − 3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1E5866">
        <w:rPr>
          <w:rFonts w:ascii="Times New Roman" w:hAnsi="Times New Roman" w:cs="Times New Roman"/>
          <w:sz w:val="24"/>
          <w:szCs w:val="24"/>
        </w:rPr>
        <w:t xml:space="preserve">+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="00803D39" w:rsidRPr="00803D39">
        <w:rPr>
          <w:rFonts w:ascii="Times New Roman" w:hAnsi="Times New Roman" w:cs="Times New Roman"/>
          <w:sz w:val="24"/>
          <w:szCs w:val="24"/>
        </w:rPr>
        <w:t>)</w:t>
      </w:r>
      <w:r w:rsidRPr="001E5866">
        <w:rPr>
          <w:rFonts w:ascii="Times New Roman" w:hAnsi="Times New Roman" w:cs="Times New Roman"/>
          <w:sz w:val="24"/>
          <w:szCs w:val="24"/>
        </w:rPr>
        <w:t xml:space="preserve"> − 42 where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k </w:t>
      </w:r>
      <w:r w:rsidRPr="001E5866">
        <w:rPr>
          <w:rFonts w:ascii="Times New Roman" w:hAnsi="Times New Roman" w:cs="Times New Roman"/>
          <w:sz w:val="24"/>
          <w:szCs w:val="24"/>
        </w:rPr>
        <w:t>is a constant</w:t>
      </w:r>
    </w:p>
    <w:p w14:paraId="49109D76" w14:textId="3B5A178E" w:rsidR="00A13EF2" w:rsidRPr="001E5866" w:rsidRDefault="00A13EF2" w:rsidP="00A13EF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Given that </w:t>
      </w:r>
      <w:r w:rsidR="00803D39" w:rsidRPr="00803D39">
        <w:rPr>
          <w:rFonts w:ascii="Times New Roman" w:hAnsi="Times New Roman" w:cs="Times New Roman"/>
          <w:sz w:val="24"/>
          <w:szCs w:val="24"/>
        </w:rPr>
        <w:t>(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1E5866">
        <w:rPr>
          <w:rFonts w:ascii="Times New Roman" w:hAnsi="Times New Roman" w:cs="Times New Roman"/>
          <w:sz w:val="24"/>
          <w:szCs w:val="24"/>
        </w:rPr>
        <w:t>+ 2</w:t>
      </w:r>
      <w:r w:rsidR="00803D39" w:rsidRPr="00803D39">
        <w:rPr>
          <w:rFonts w:ascii="Times New Roman" w:hAnsi="Times New Roman" w:cs="Times New Roman"/>
          <w:sz w:val="24"/>
          <w:szCs w:val="24"/>
        </w:rPr>
        <w:t>)</w:t>
      </w:r>
      <w:r w:rsidRPr="001E5866">
        <w:rPr>
          <w:rFonts w:ascii="Times New Roman" w:hAnsi="Times New Roman" w:cs="Times New Roman"/>
          <w:sz w:val="24"/>
          <w:szCs w:val="24"/>
        </w:rPr>
        <w:t xml:space="preserve"> is a factor of f </w:t>
      </w:r>
      <w:r w:rsidR="00803D39" w:rsidRPr="00803D39">
        <w:rPr>
          <w:rFonts w:ascii="Times New Roman" w:hAnsi="Times New Roman" w:cs="Times New Roman"/>
          <w:sz w:val="24"/>
          <w:szCs w:val="24"/>
        </w:rPr>
        <w:t>(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803D39" w:rsidRPr="00803D39">
        <w:rPr>
          <w:rFonts w:ascii="Times New Roman" w:hAnsi="Times New Roman" w:cs="Times New Roman"/>
          <w:sz w:val="24"/>
          <w:szCs w:val="24"/>
        </w:rPr>
        <w:t>)</w:t>
      </w:r>
      <w:r w:rsidRPr="001E5866">
        <w:rPr>
          <w:rFonts w:ascii="Times New Roman" w:hAnsi="Times New Roman" w:cs="Times New Roman"/>
          <w:sz w:val="24"/>
          <w:szCs w:val="24"/>
        </w:rPr>
        <w:t xml:space="preserve">, find the value of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1E5866">
        <w:rPr>
          <w:rFonts w:ascii="Times New Roman" w:hAnsi="Times New Roman" w:cs="Times New Roman"/>
          <w:sz w:val="24"/>
          <w:szCs w:val="24"/>
        </w:rPr>
        <w:t>.</w:t>
      </w:r>
    </w:p>
    <w:p w14:paraId="337282AA" w14:textId="078FD321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27278B8" w14:textId="1D6B23DE" w:rsidR="00242B06" w:rsidRPr="001E5866" w:rsidRDefault="00803D39" w:rsidP="0099100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2 is 3 </w:t>
      </w:r>
      <w:r w:rsidR="00991003" w:rsidRPr="001E5866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D9E904D" w14:textId="77777777" w:rsidR="00991003" w:rsidRPr="001E5866" w:rsidRDefault="00991003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5FE179E7" w14:textId="74BD4F77" w:rsidR="00A13EF2" w:rsidRPr="001E5866" w:rsidRDefault="00A13EF2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671F886" w14:textId="70640EDC" w:rsidR="00A13EF2" w:rsidRPr="001E5866" w:rsidRDefault="00A13EF2" w:rsidP="00C64EBB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CC2BCC" w:rsidRPr="001E5866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C2BCC" w:rsidRPr="001E586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1E5866">
        <w:rPr>
          <w:rFonts w:ascii="Times New Roman" w:hAnsi="Times New Roman" w:cs="Times New Roman"/>
          <w:sz w:val="24"/>
          <w:szCs w:val="24"/>
        </w:rPr>
        <w:t>A circle has equation</w:t>
      </w:r>
    </w:p>
    <w:p w14:paraId="3D580B64" w14:textId="77777777" w:rsidR="00A13EF2" w:rsidRPr="001E5866" w:rsidRDefault="00A13EF2" w:rsidP="00C64EBB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C64EB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E5866">
        <w:rPr>
          <w:rFonts w:ascii="Times New Roman" w:hAnsi="Times New Roman" w:cs="Times New Roman"/>
          <w:sz w:val="24"/>
          <w:szCs w:val="24"/>
        </w:rPr>
        <w:t xml:space="preserve"> +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C64EB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E5866">
        <w:rPr>
          <w:rFonts w:ascii="Times New Roman" w:hAnsi="Times New Roman" w:cs="Times New Roman"/>
          <w:sz w:val="24"/>
          <w:szCs w:val="24"/>
        </w:rPr>
        <w:t xml:space="preserve"> − 10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1E5866">
        <w:rPr>
          <w:rFonts w:ascii="Times New Roman" w:hAnsi="Times New Roman" w:cs="Times New Roman"/>
          <w:sz w:val="24"/>
          <w:szCs w:val="24"/>
        </w:rPr>
        <w:t>+ 16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1E5866">
        <w:rPr>
          <w:rFonts w:ascii="Times New Roman" w:hAnsi="Times New Roman" w:cs="Times New Roman"/>
          <w:sz w:val="24"/>
          <w:szCs w:val="24"/>
        </w:rPr>
        <w:t>= 80</w:t>
      </w:r>
    </w:p>
    <w:p w14:paraId="75B9C594" w14:textId="1DBAE297" w:rsidR="00A13EF2" w:rsidRPr="001E5866" w:rsidRDefault="00803D39" w:rsidP="003E6B6F">
      <w:pPr>
        <w:tabs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13EF2" w:rsidRPr="001E5866">
        <w:rPr>
          <w:rFonts w:ascii="Times New Roman" w:hAnsi="Times New Roman" w:cs="Times New Roman"/>
          <w:sz w:val="24"/>
          <w:szCs w:val="24"/>
        </w:rPr>
        <w:t>Find</w:t>
      </w:r>
    </w:p>
    <w:p w14:paraId="72DDBF31" w14:textId="7EFAFD3C" w:rsidR="00A13EF2" w:rsidRPr="001E5866" w:rsidRDefault="003E0034" w:rsidP="003E6B6F">
      <w:pPr>
        <w:tabs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3E0034">
        <w:rPr>
          <w:rFonts w:ascii="Times New Roman" w:hAnsi="Times New Roman" w:cs="Times New Roman"/>
          <w:sz w:val="24"/>
          <w:szCs w:val="24"/>
        </w:rPr>
        <w:tab/>
        <w:t>(i)</w:t>
      </w:r>
      <w:r w:rsidRPr="003E0034">
        <w:rPr>
          <w:rFonts w:ascii="Times New Roman" w:hAnsi="Times New Roman" w:cs="Times New Roman"/>
          <w:sz w:val="24"/>
          <w:szCs w:val="24"/>
        </w:rPr>
        <w:tab/>
      </w:r>
      <w:r w:rsidR="00A13EF2" w:rsidRPr="001E5866">
        <w:rPr>
          <w:rFonts w:ascii="Times New Roman" w:hAnsi="Times New Roman" w:cs="Times New Roman"/>
          <w:sz w:val="24"/>
          <w:szCs w:val="24"/>
        </w:rPr>
        <w:t xml:space="preserve"> the coordinates of the centre of the circle,</w:t>
      </w:r>
    </w:p>
    <w:p w14:paraId="3FFCA187" w14:textId="56716331" w:rsidR="00A13EF2" w:rsidRPr="001E5866" w:rsidRDefault="003E0034" w:rsidP="003E0034">
      <w:pPr>
        <w:tabs>
          <w:tab w:val="left" w:pos="425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E0034">
        <w:rPr>
          <w:rFonts w:ascii="Times New Roman" w:hAnsi="Times New Roman" w:cs="Times New Roman"/>
          <w:sz w:val="24"/>
          <w:szCs w:val="24"/>
        </w:rPr>
        <w:tab/>
        <w:t>(ii)</w:t>
      </w:r>
      <w:r w:rsidRPr="003E0034">
        <w:rPr>
          <w:rFonts w:ascii="Times New Roman" w:hAnsi="Times New Roman" w:cs="Times New Roman"/>
          <w:sz w:val="24"/>
          <w:szCs w:val="24"/>
        </w:rPr>
        <w:tab/>
      </w:r>
      <w:r w:rsidR="00A13EF2" w:rsidRPr="001E5866">
        <w:rPr>
          <w:rFonts w:ascii="Times New Roman" w:hAnsi="Times New Roman" w:cs="Times New Roman"/>
          <w:sz w:val="24"/>
          <w:szCs w:val="24"/>
        </w:rPr>
        <w:t xml:space="preserve"> the radius of the circle.</w:t>
      </w:r>
    </w:p>
    <w:p w14:paraId="794EE4B1" w14:textId="19AE04E2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E905AB4" w14:textId="4C8DDC72" w:rsidR="00A13EF2" w:rsidRPr="001E5866" w:rsidRDefault="00A13EF2" w:rsidP="009924CB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1E5866">
        <w:rPr>
          <w:rFonts w:ascii="Times New Roman" w:hAnsi="Times New Roman" w:cs="Times New Roman"/>
          <w:sz w:val="24"/>
          <w:szCs w:val="24"/>
        </w:rPr>
        <w:t xml:space="preserve">is the point on the circle that is furthest away from the origin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1E5866">
        <w:rPr>
          <w:rFonts w:ascii="Times New Roman" w:hAnsi="Times New Roman" w:cs="Times New Roman"/>
          <w:sz w:val="24"/>
          <w:szCs w:val="24"/>
        </w:rPr>
        <w:t>,</w:t>
      </w:r>
    </w:p>
    <w:p w14:paraId="42F48F92" w14:textId="047081B3" w:rsidR="00A13EF2" w:rsidRPr="001E5866" w:rsidRDefault="00803D39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13EF2" w:rsidRPr="001E5866">
        <w:rPr>
          <w:rFonts w:ascii="Times New Roman" w:hAnsi="Times New Roman" w:cs="Times New Roman"/>
          <w:sz w:val="24"/>
          <w:szCs w:val="24"/>
        </w:rPr>
        <w:t xml:space="preserve">find the exact length </w:t>
      </w:r>
      <w:r w:rsidR="00A13EF2" w:rsidRPr="001E5866">
        <w:rPr>
          <w:rFonts w:ascii="Times New Roman" w:hAnsi="Times New Roman" w:cs="Times New Roman"/>
          <w:i/>
          <w:iCs/>
          <w:sz w:val="24"/>
          <w:szCs w:val="24"/>
        </w:rPr>
        <w:t>OP</w:t>
      </w:r>
    </w:p>
    <w:p w14:paraId="6DC4CE21" w14:textId="1F76AE9C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7B67668" w14:textId="77C75A18" w:rsidR="00242B06" w:rsidRPr="001E5866" w:rsidRDefault="00803D39" w:rsidP="0099100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3 is 5 </w:t>
      </w:r>
      <w:r w:rsidR="00991003" w:rsidRPr="001E5866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2BA0D8C" w14:textId="77777777" w:rsidR="00991003" w:rsidRPr="001E5866" w:rsidRDefault="00991003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F16CA81" w14:textId="6712AE6A" w:rsidR="00A13EF2" w:rsidRPr="001E5866" w:rsidRDefault="00A13EF2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469EA1B" w14:textId="5F517E81" w:rsidR="00A13EF2" w:rsidRPr="001E5866" w:rsidRDefault="00A13EF2" w:rsidP="0046184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="00CC2BCC" w:rsidRPr="001E5866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9924CB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803D39" w:rsidRPr="00803D39">
        <w:rPr>
          <w:rFonts w:ascii="Times New Roman" w:hAnsi="Times New Roman" w:cs="Times New Roman"/>
          <w:sz w:val="24"/>
          <w:szCs w:val="24"/>
        </w:rPr>
        <w:t>(</w:t>
      </w:r>
      <w:r w:rsidR="00803D39" w:rsidRPr="00803D3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803D39" w:rsidRPr="00803D39">
        <w:rPr>
          <w:rFonts w:ascii="Times New Roman" w:hAnsi="Times New Roman" w:cs="Times New Roman"/>
          <w:sz w:val="24"/>
          <w:szCs w:val="24"/>
        </w:rPr>
        <w:t>)</w:t>
      </w:r>
      <w:r w:rsidR="00803D39"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1E5866">
        <w:rPr>
          <w:rFonts w:ascii="Times New Roman" w:hAnsi="Times New Roman" w:cs="Times New Roman"/>
          <w:sz w:val="24"/>
          <w:szCs w:val="24"/>
        </w:rPr>
        <w:t>Express</w:t>
      </w:r>
      <w:r w:rsidR="0046184D">
        <w:rPr>
          <w:rFonts w:ascii="Times New Roman" w:hAnsi="Times New Roman" w:cs="Times New Roman"/>
          <w:sz w:val="24"/>
          <w:szCs w:val="24"/>
        </w:rPr>
        <w:t xml:space="preserve"> </w:t>
      </w:r>
      <w:r w:rsidR="0046184D" w:rsidRPr="0046184D">
        <w:rPr>
          <w:rFonts w:ascii="Times New Roman" w:hAnsi="Times New Roman" w:cs="Times New Roman"/>
          <w:position w:val="-38"/>
          <w:sz w:val="24"/>
          <w:szCs w:val="24"/>
        </w:rPr>
        <w:object w:dxaOrig="1359" w:dyaOrig="880" w14:anchorId="5500EB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8pt;height:43.8pt" o:ole="">
            <v:imagedata r:id="rId8" o:title=""/>
          </v:shape>
          <o:OLEObject Type="Embed" ProgID="Equation.DSMT4" ShapeID="_x0000_i1025" DrawAspect="Content" ObjectID="_1716619425" r:id="rId9"/>
        </w:object>
      </w:r>
      <w:r w:rsidR="0046184D">
        <w:rPr>
          <w:rFonts w:ascii="Times New Roman" w:hAnsi="Times New Roman" w:cs="Times New Roman"/>
          <w:sz w:val="24"/>
          <w:szCs w:val="24"/>
        </w:rPr>
        <w:t xml:space="preserve"> </w:t>
      </w:r>
      <w:r w:rsidRPr="001E5866">
        <w:rPr>
          <w:rFonts w:ascii="Times New Roman" w:hAnsi="Times New Roman" w:cs="Times New Roman"/>
          <w:sz w:val="24"/>
          <w:szCs w:val="24"/>
        </w:rPr>
        <w:t>as an integral.</w:t>
      </w:r>
    </w:p>
    <w:p w14:paraId="3C33A8D6" w14:textId="0BC6EBD8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CAB3118" w14:textId="1D954521" w:rsidR="00A13EF2" w:rsidRPr="001E5866" w:rsidRDefault="00803D39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13EF2" w:rsidRPr="001E5866">
        <w:rPr>
          <w:rFonts w:ascii="Times New Roman" w:hAnsi="Times New Roman" w:cs="Times New Roman"/>
          <w:sz w:val="24"/>
          <w:szCs w:val="24"/>
        </w:rPr>
        <w:t>Hence show that</w:t>
      </w:r>
    </w:p>
    <w:p w14:paraId="2536DF2C" w14:textId="362677CC" w:rsidR="0046184D" w:rsidRDefault="0046184D" w:rsidP="0046184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6184D">
        <w:rPr>
          <w:rFonts w:ascii="Times New Roman" w:hAnsi="Times New Roman" w:cs="Times New Roman"/>
          <w:position w:val="-38"/>
          <w:sz w:val="24"/>
          <w:szCs w:val="24"/>
        </w:rPr>
        <w:object w:dxaOrig="1920" w:dyaOrig="880" w14:anchorId="72EE25E2">
          <v:shape id="_x0000_i1026" type="#_x0000_t75" style="width:96pt;height:43.8pt" o:ole="">
            <v:imagedata r:id="rId10" o:title=""/>
          </v:shape>
          <o:OLEObject Type="Embed" ProgID="Equation.DSMT4" ShapeID="_x0000_i1026" DrawAspect="Content" ObjectID="_1716619426" r:id="rId11"/>
        </w:object>
      </w:r>
    </w:p>
    <w:p w14:paraId="69117DA2" w14:textId="32C75C90" w:rsidR="00A13EF2" w:rsidRPr="001E5866" w:rsidRDefault="00A13EF2" w:rsidP="0046184D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where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k </w:t>
      </w:r>
      <w:r w:rsidRPr="001E5866">
        <w:rPr>
          <w:rFonts w:ascii="Times New Roman" w:hAnsi="Times New Roman" w:cs="Times New Roman"/>
          <w:sz w:val="24"/>
          <w:szCs w:val="24"/>
        </w:rPr>
        <w:t>is a constant to be found.</w:t>
      </w:r>
    </w:p>
    <w:p w14:paraId="65354991" w14:textId="784F2338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F213A94" w14:textId="1C5FEDA4" w:rsidR="00242B06" w:rsidRPr="001E5866" w:rsidRDefault="00803D39" w:rsidP="0099100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4 is 3 </w:t>
      </w:r>
      <w:r w:rsidR="00991003" w:rsidRPr="001E5866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CFEB00F" w14:textId="77777777" w:rsidR="00991003" w:rsidRPr="001E5866" w:rsidRDefault="00991003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59774902" w14:textId="46A6830F" w:rsidR="00A13EF2" w:rsidRPr="001E5866" w:rsidRDefault="00A13EF2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65C56D0" w14:textId="76DDC221" w:rsidR="00A13EF2" w:rsidRPr="001E5866" w:rsidRDefault="00A13EF2" w:rsidP="009051F2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="00CC2BCC" w:rsidRPr="001E5866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C2BCC" w:rsidRPr="001E586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1E5866">
        <w:rPr>
          <w:rFonts w:ascii="Times New Roman" w:hAnsi="Times New Roman" w:cs="Times New Roman"/>
          <w:sz w:val="24"/>
          <w:szCs w:val="24"/>
        </w:rPr>
        <w:t xml:space="preserve">The height,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h </w:t>
      </w:r>
      <w:r w:rsidRPr="001E5866">
        <w:rPr>
          <w:rFonts w:ascii="Times New Roman" w:hAnsi="Times New Roman" w:cs="Times New Roman"/>
          <w:sz w:val="24"/>
          <w:szCs w:val="24"/>
        </w:rPr>
        <w:t xml:space="preserve">metres, of a tree,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1E5866">
        <w:rPr>
          <w:rFonts w:ascii="Times New Roman" w:hAnsi="Times New Roman" w:cs="Times New Roman"/>
          <w:sz w:val="24"/>
          <w:szCs w:val="24"/>
        </w:rPr>
        <w:t>years after being planted, is modelled by the equation</w:t>
      </w:r>
    </w:p>
    <w:p w14:paraId="6F7B1D7C" w14:textId="0B0CBD8B" w:rsidR="00A13EF2" w:rsidRPr="001E5866" w:rsidRDefault="00A13EF2" w:rsidP="009051F2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i/>
          <w:iCs/>
          <w:sz w:val="24"/>
          <w:szCs w:val="24"/>
        </w:rPr>
        <w:t>h</w:t>
      </w:r>
      <w:r w:rsidRPr="009051F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E5866">
        <w:rPr>
          <w:rFonts w:ascii="Times New Roman" w:hAnsi="Times New Roman" w:cs="Times New Roman"/>
          <w:sz w:val="24"/>
          <w:szCs w:val="24"/>
        </w:rPr>
        <w:t xml:space="preserve"> =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at </w:t>
      </w:r>
      <w:r w:rsidRPr="001E5866">
        <w:rPr>
          <w:rFonts w:ascii="Times New Roman" w:hAnsi="Times New Roman" w:cs="Times New Roman"/>
          <w:sz w:val="24"/>
          <w:szCs w:val="24"/>
        </w:rPr>
        <w:t xml:space="preserve">+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9051F2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1E5866">
        <w:rPr>
          <w:rFonts w:ascii="Times New Roman" w:hAnsi="Times New Roman" w:cs="Times New Roman"/>
          <w:sz w:val="24"/>
          <w:szCs w:val="24"/>
        </w:rPr>
        <w:t xml:space="preserve">0 </w:t>
      </w:r>
      <w:r w:rsidR="009051F2">
        <w:rPr>
          <w:rFonts w:ascii="Cambria Math" w:eastAsia="EuclidMathTwo" w:hAnsi="Cambria Math" w:cs="Times New Roman"/>
          <w:sz w:val="24"/>
          <w:szCs w:val="24"/>
        </w:rPr>
        <w:t>≤</w:t>
      </w:r>
      <w:r w:rsidRPr="001E5866">
        <w:rPr>
          <w:rFonts w:ascii="Times New Roman" w:eastAsia="EuclidMathTwo" w:hAnsi="Times New Roman" w:cs="Times New Roman"/>
          <w:sz w:val="24"/>
          <w:szCs w:val="24"/>
        </w:rPr>
        <w:t xml:space="preserve">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1E5866">
        <w:rPr>
          <w:rFonts w:ascii="Times New Roman" w:hAnsi="Times New Roman" w:cs="Times New Roman"/>
          <w:sz w:val="24"/>
          <w:szCs w:val="24"/>
        </w:rPr>
        <w:t>&lt; 25</w:t>
      </w:r>
    </w:p>
    <w:p w14:paraId="61271987" w14:textId="77777777" w:rsidR="00A13EF2" w:rsidRPr="001E5866" w:rsidRDefault="00A13EF2" w:rsidP="009051F2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where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1E5866">
        <w:rPr>
          <w:rFonts w:ascii="Times New Roman" w:hAnsi="Times New Roman" w:cs="Times New Roman"/>
          <w:sz w:val="24"/>
          <w:szCs w:val="24"/>
        </w:rPr>
        <w:t xml:space="preserve">and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1E5866">
        <w:rPr>
          <w:rFonts w:ascii="Times New Roman" w:hAnsi="Times New Roman" w:cs="Times New Roman"/>
          <w:sz w:val="24"/>
          <w:szCs w:val="24"/>
        </w:rPr>
        <w:t>are constants.</w:t>
      </w:r>
    </w:p>
    <w:p w14:paraId="340B3712" w14:textId="77777777" w:rsidR="00A13EF2" w:rsidRPr="001E5866" w:rsidRDefault="00A13EF2" w:rsidP="009051F2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Given that</w:t>
      </w:r>
    </w:p>
    <w:p w14:paraId="2D4C7E03" w14:textId="77777777" w:rsidR="00A13EF2" w:rsidRPr="001E5866" w:rsidRDefault="00A13EF2" w:rsidP="009051F2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• the height of the tree was 2.60 m, exactly 2 years after being planted</w:t>
      </w:r>
    </w:p>
    <w:p w14:paraId="6A8B1613" w14:textId="77777777" w:rsidR="00A13EF2" w:rsidRPr="001E5866" w:rsidRDefault="00A13EF2" w:rsidP="009051F2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• the height of the tree was 5.10 m, exactly 10 years after being planted</w:t>
      </w:r>
    </w:p>
    <w:p w14:paraId="74DAC0B3" w14:textId="6EA41147" w:rsidR="00A13EF2" w:rsidRPr="001E5866" w:rsidRDefault="00803D39" w:rsidP="009051F2">
      <w:pPr>
        <w:tabs>
          <w:tab w:val="left" w:pos="425"/>
        </w:tabs>
        <w:autoSpaceDE w:val="0"/>
        <w:autoSpaceDN w:val="0"/>
        <w:adjustRightInd w:val="0"/>
        <w:spacing w:after="0" w:line="240" w:lineRule="auto"/>
        <w:ind w:right="-472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13EF2" w:rsidRPr="001E5866">
        <w:rPr>
          <w:rFonts w:ascii="Times New Roman" w:hAnsi="Times New Roman" w:cs="Times New Roman"/>
          <w:sz w:val="24"/>
          <w:szCs w:val="24"/>
        </w:rPr>
        <w:t xml:space="preserve">find a complete equation for the model, giving the values of </w:t>
      </w:r>
      <w:r w:rsidR="00A13EF2"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="00A13EF2" w:rsidRPr="001E5866">
        <w:rPr>
          <w:rFonts w:ascii="Times New Roman" w:hAnsi="Times New Roman" w:cs="Times New Roman"/>
          <w:sz w:val="24"/>
          <w:szCs w:val="24"/>
        </w:rPr>
        <w:t xml:space="preserve">and </w:t>
      </w:r>
      <w:r w:rsidR="00A13EF2"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="00A13EF2" w:rsidRPr="001E5866">
        <w:rPr>
          <w:rFonts w:ascii="Times New Roman" w:hAnsi="Times New Roman" w:cs="Times New Roman"/>
          <w:sz w:val="24"/>
          <w:szCs w:val="24"/>
        </w:rPr>
        <w:t>to 3 significant figures.</w:t>
      </w:r>
    </w:p>
    <w:p w14:paraId="2AC16A9C" w14:textId="2259C3F8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E5DB2D7" w14:textId="18D12692" w:rsidR="00A13EF2" w:rsidRPr="001E5866" w:rsidRDefault="00A13EF2" w:rsidP="009051F2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Given that the height of the tree was 7 m, exactly 20 years after being planted</w:t>
      </w:r>
    </w:p>
    <w:p w14:paraId="4BA2BA5F" w14:textId="22BD7A51" w:rsidR="00A13EF2" w:rsidRPr="001E5866" w:rsidRDefault="00803D39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13EF2" w:rsidRPr="001E5866">
        <w:rPr>
          <w:rFonts w:ascii="Times New Roman" w:hAnsi="Times New Roman" w:cs="Times New Roman"/>
          <w:sz w:val="24"/>
          <w:szCs w:val="24"/>
        </w:rPr>
        <w:t>evaluate the model, giving reasons for your answer.</w:t>
      </w:r>
    </w:p>
    <w:p w14:paraId="479706B5" w14:textId="578A2124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533B451" w14:textId="7F396579" w:rsidR="00242B06" w:rsidRPr="001E5866" w:rsidRDefault="00803D39" w:rsidP="0099100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5 is 6 </w:t>
      </w:r>
      <w:r w:rsidR="00991003" w:rsidRPr="001E5866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0565B61" w14:textId="77777777" w:rsidR="00991003" w:rsidRPr="00803D39" w:rsidRDefault="00991003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69E04B4F" w14:textId="51B538F1" w:rsidR="00A13EF2" w:rsidRPr="00803D39" w:rsidRDefault="00A13EF2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7A1187E" w14:textId="77777777" w:rsidR="000F0445" w:rsidRDefault="000F0445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C0E3EA5" w14:textId="603E787C" w:rsidR="00A13EF2" w:rsidRPr="00803D39" w:rsidRDefault="00A13EF2" w:rsidP="0079570A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lastRenderedPageBreak/>
        <w:t>6.</w:t>
      </w:r>
    </w:p>
    <w:p w14:paraId="123EF8EE" w14:textId="02C8A1F9" w:rsidR="006A1E6B" w:rsidRDefault="006A1E6B" w:rsidP="006A1E6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5FA91A4" wp14:editId="2DA4528A">
            <wp:extent cx="3010055" cy="2381372"/>
            <wp:effectExtent l="0" t="0" r="0" b="0"/>
            <wp:docPr id="5" name="Picture 5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Diagram&#10;&#10;Description automatically generated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0055" cy="2381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E9CD08" w14:textId="3792B538" w:rsidR="00A13EF2" w:rsidRPr="001E5866" w:rsidRDefault="00A13EF2" w:rsidP="00A13EF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Figure 1 shows a sketch of a curve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1E5866">
        <w:rPr>
          <w:rFonts w:ascii="Times New Roman" w:hAnsi="Times New Roman" w:cs="Times New Roman"/>
          <w:sz w:val="24"/>
          <w:szCs w:val="24"/>
        </w:rPr>
        <w:t xml:space="preserve">with equation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1E5866">
        <w:rPr>
          <w:rFonts w:ascii="Times New Roman" w:hAnsi="Times New Roman" w:cs="Times New Roman"/>
          <w:sz w:val="24"/>
          <w:szCs w:val="24"/>
        </w:rPr>
        <w:t xml:space="preserve">= f </w:t>
      </w:r>
      <w:r w:rsidR="00803D39" w:rsidRPr="00803D39">
        <w:rPr>
          <w:rFonts w:ascii="Times New Roman" w:hAnsi="Times New Roman" w:cs="Times New Roman"/>
          <w:sz w:val="24"/>
          <w:szCs w:val="24"/>
        </w:rPr>
        <w:t>(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803D39" w:rsidRPr="00803D39">
        <w:rPr>
          <w:rFonts w:ascii="Times New Roman" w:hAnsi="Times New Roman" w:cs="Times New Roman"/>
          <w:sz w:val="24"/>
          <w:szCs w:val="24"/>
        </w:rPr>
        <w:t>)</w:t>
      </w:r>
      <w:r w:rsidRPr="001E5866">
        <w:rPr>
          <w:rFonts w:ascii="Times New Roman" w:hAnsi="Times New Roman" w:cs="Times New Roman"/>
          <w:sz w:val="24"/>
          <w:szCs w:val="24"/>
        </w:rPr>
        <w:t xml:space="preserve"> where f </w:t>
      </w:r>
      <w:r w:rsidR="00803D39" w:rsidRPr="00803D39">
        <w:rPr>
          <w:rFonts w:ascii="Times New Roman" w:hAnsi="Times New Roman" w:cs="Times New Roman"/>
          <w:sz w:val="24"/>
          <w:szCs w:val="24"/>
        </w:rPr>
        <w:t>(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803D39" w:rsidRPr="00803D39">
        <w:rPr>
          <w:rFonts w:ascii="Times New Roman" w:hAnsi="Times New Roman" w:cs="Times New Roman"/>
          <w:sz w:val="24"/>
          <w:szCs w:val="24"/>
        </w:rPr>
        <w:t>)</w:t>
      </w:r>
      <w:r w:rsidRPr="001E5866">
        <w:rPr>
          <w:rFonts w:ascii="Times New Roman" w:hAnsi="Times New Roman" w:cs="Times New Roman"/>
          <w:sz w:val="24"/>
          <w:szCs w:val="24"/>
        </w:rPr>
        <w:t xml:space="preserve"> is </w:t>
      </w:r>
      <w:proofErr w:type="gramStart"/>
      <w:r w:rsidRPr="001E5866">
        <w:rPr>
          <w:rFonts w:ascii="Times New Roman" w:hAnsi="Times New Roman" w:cs="Times New Roman"/>
          <w:sz w:val="24"/>
          <w:szCs w:val="24"/>
        </w:rPr>
        <w:t>a cubic</w:t>
      </w:r>
      <w:proofErr w:type="gramEnd"/>
    </w:p>
    <w:p w14:paraId="5A6B7629" w14:textId="77777777" w:rsidR="00A13EF2" w:rsidRPr="001E5866" w:rsidRDefault="00A13EF2" w:rsidP="006A1E6B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expression in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1E5866">
        <w:rPr>
          <w:rFonts w:ascii="Times New Roman" w:hAnsi="Times New Roman" w:cs="Times New Roman"/>
          <w:sz w:val="24"/>
          <w:szCs w:val="24"/>
        </w:rPr>
        <w:t>.</w:t>
      </w:r>
    </w:p>
    <w:p w14:paraId="67A0DCF5" w14:textId="77777777" w:rsidR="00A13EF2" w:rsidRPr="001E5866" w:rsidRDefault="00A13EF2" w:rsidP="006A1E6B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The curve</w:t>
      </w:r>
    </w:p>
    <w:p w14:paraId="21498995" w14:textId="77777777" w:rsidR="00A13EF2" w:rsidRPr="001E5866" w:rsidRDefault="00A13EF2" w:rsidP="006A1E6B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• passes through the origin</w:t>
      </w:r>
    </w:p>
    <w:p w14:paraId="78C9CA07" w14:textId="0404997E" w:rsidR="00CC2BCC" w:rsidRPr="001E5866" w:rsidRDefault="00A13EF2" w:rsidP="006A1E6B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• has a maximum turning point at </w:t>
      </w:r>
      <w:r w:rsidR="00803D39" w:rsidRPr="00803D39">
        <w:rPr>
          <w:rFonts w:ascii="Times New Roman" w:hAnsi="Times New Roman" w:cs="Times New Roman"/>
          <w:sz w:val="24"/>
          <w:szCs w:val="24"/>
        </w:rPr>
        <w:t>(</w:t>
      </w:r>
      <w:r w:rsidRPr="001E5866">
        <w:rPr>
          <w:rFonts w:ascii="Times New Roman" w:hAnsi="Times New Roman" w:cs="Times New Roman"/>
          <w:sz w:val="24"/>
          <w:szCs w:val="24"/>
        </w:rPr>
        <w:t>2, 8</w:t>
      </w:r>
      <w:r w:rsidR="00803D39" w:rsidRPr="00803D39">
        <w:rPr>
          <w:rFonts w:ascii="Times New Roman" w:hAnsi="Times New Roman" w:cs="Times New Roman"/>
          <w:sz w:val="24"/>
          <w:szCs w:val="24"/>
        </w:rPr>
        <w:t>)</w:t>
      </w:r>
    </w:p>
    <w:p w14:paraId="08224F3A" w14:textId="57B7BC82" w:rsidR="00CC2BCC" w:rsidRPr="001E5866" w:rsidRDefault="00A13EF2" w:rsidP="006A1E6B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• has a minimum turning point at </w:t>
      </w:r>
      <w:r w:rsidR="00803D39" w:rsidRPr="00803D39">
        <w:rPr>
          <w:rFonts w:ascii="Times New Roman" w:hAnsi="Times New Roman" w:cs="Times New Roman"/>
          <w:sz w:val="24"/>
          <w:szCs w:val="24"/>
        </w:rPr>
        <w:t>(</w:t>
      </w:r>
      <w:r w:rsidRPr="001E5866">
        <w:rPr>
          <w:rFonts w:ascii="Times New Roman" w:hAnsi="Times New Roman" w:cs="Times New Roman"/>
          <w:sz w:val="24"/>
          <w:szCs w:val="24"/>
        </w:rPr>
        <w:t>6, 0</w:t>
      </w:r>
      <w:r w:rsidR="00803D39" w:rsidRPr="00803D39">
        <w:rPr>
          <w:rFonts w:ascii="Times New Roman" w:hAnsi="Times New Roman" w:cs="Times New Roman"/>
          <w:sz w:val="24"/>
          <w:szCs w:val="24"/>
        </w:rPr>
        <w:t>)</w:t>
      </w:r>
    </w:p>
    <w:p w14:paraId="1CDAAE4B" w14:textId="0EEA7347" w:rsidR="00A13EF2" w:rsidRPr="001E5866" w:rsidRDefault="00803D39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13EF2" w:rsidRPr="001E5866">
        <w:rPr>
          <w:rFonts w:ascii="Times New Roman" w:hAnsi="Times New Roman" w:cs="Times New Roman"/>
          <w:sz w:val="24"/>
          <w:szCs w:val="24"/>
        </w:rPr>
        <w:t xml:space="preserve">Write down the set of values of </w:t>
      </w:r>
      <w:r w:rsidR="00A13EF2"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A13EF2" w:rsidRPr="001E5866">
        <w:rPr>
          <w:rFonts w:ascii="Times New Roman" w:hAnsi="Times New Roman" w:cs="Times New Roman"/>
          <w:sz w:val="24"/>
          <w:szCs w:val="24"/>
        </w:rPr>
        <w:t>for which</w:t>
      </w:r>
    </w:p>
    <w:p w14:paraId="3CD2060A" w14:textId="77777777" w:rsidR="000F0445" w:rsidRDefault="000F0445" w:rsidP="000F044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0C5D27C6" w14:textId="6AC5AEDB" w:rsidR="00A13EF2" w:rsidRPr="001E5866" w:rsidRDefault="00A13EF2" w:rsidP="000F044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f ʹ</w:t>
      </w:r>
      <w:r w:rsidR="00803D39" w:rsidRPr="00803D39">
        <w:rPr>
          <w:rFonts w:ascii="Times New Roman" w:hAnsi="Times New Roman" w:cs="Times New Roman"/>
          <w:sz w:val="24"/>
          <w:szCs w:val="24"/>
        </w:rPr>
        <w:t>(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803D39" w:rsidRPr="00803D39">
        <w:rPr>
          <w:rFonts w:ascii="Times New Roman" w:hAnsi="Times New Roman" w:cs="Times New Roman"/>
          <w:sz w:val="24"/>
          <w:szCs w:val="24"/>
        </w:rPr>
        <w:t>)</w:t>
      </w:r>
      <w:r w:rsidRPr="001E5866">
        <w:rPr>
          <w:rFonts w:ascii="Times New Roman" w:hAnsi="Times New Roman" w:cs="Times New Roman"/>
          <w:sz w:val="24"/>
          <w:szCs w:val="24"/>
        </w:rPr>
        <w:t xml:space="preserve"> &lt; 0</w:t>
      </w:r>
    </w:p>
    <w:p w14:paraId="4415F7D1" w14:textId="6B3E871D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96F5399" w14:textId="7B99531A" w:rsidR="00A13EF2" w:rsidRPr="001E5866" w:rsidRDefault="00A13EF2" w:rsidP="000F044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The line with equation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1E5866">
        <w:rPr>
          <w:rFonts w:ascii="Times New Roman" w:hAnsi="Times New Roman" w:cs="Times New Roman"/>
          <w:sz w:val="24"/>
          <w:szCs w:val="24"/>
        </w:rPr>
        <w:t xml:space="preserve">=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1E5866">
        <w:rPr>
          <w:rFonts w:ascii="Times New Roman" w:hAnsi="Times New Roman" w:cs="Times New Roman"/>
          <w:sz w:val="24"/>
          <w:szCs w:val="24"/>
        </w:rPr>
        <w:t xml:space="preserve">, where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k </w:t>
      </w:r>
      <w:r w:rsidRPr="001E5866">
        <w:rPr>
          <w:rFonts w:ascii="Times New Roman" w:hAnsi="Times New Roman" w:cs="Times New Roman"/>
          <w:sz w:val="24"/>
          <w:szCs w:val="24"/>
        </w:rPr>
        <w:t xml:space="preserve">is a constant, intersects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1E5866">
        <w:rPr>
          <w:rFonts w:ascii="Times New Roman" w:hAnsi="Times New Roman" w:cs="Times New Roman"/>
          <w:sz w:val="24"/>
          <w:szCs w:val="24"/>
        </w:rPr>
        <w:t>at only one point.</w:t>
      </w:r>
    </w:p>
    <w:p w14:paraId="1EE6E821" w14:textId="15415559" w:rsidR="00A13EF2" w:rsidRPr="001E5866" w:rsidRDefault="00803D39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13EF2" w:rsidRPr="001E5866">
        <w:rPr>
          <w:rFonts w:ascii="Times New Roman" w:hAnsi="Times New Roman" w:cs="Times New Roman"/>
          <w:sz w:val="24"/>
          <w:szCs w:val="24"/>
        </w:rPr>
        <w:t xml:space="preserve">Find the set of values of </w:t>
      </w:r>
      <w:r w:rsidR="00A13EF2" w:rsidRPr="001E5866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="00A13EF2" w:rsidRPr="001E5866">
        <w:rPr>
          <w:rFonts w:ascii="Times New Roman" w:hAnsi="Times New Roman" w:cs="Times New Roman"/>
          <w:sz w:val="24"/>
          <w:szCs w:val="24"/>
        </w:rPr>
        <w:t>, giving your answer in set notation.</w:t>
      </w:r>
    </w:p>
    <w:p w14:paraId="7FE0EB79" w14:textId="29B5E558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6A4BCDA" w14:textId="3482D843" w:rsidR="00A13EF2" w:rsidRPr="001E5866" w:rsidRDefault="00803D39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13EF2" w:rsidRPr="001E5866">
        <w:rPr>
          <w:rFonts w:ascii="Times New Roman" w:hAnsi="Times New Roman" w:cs="Times New Roman"/>
          <w:sz w:val="24"/>
          <w:szCs w:val="24"/>
        </w:rPr>
        <w:t xml:space="preserve">Find the equation of </w:t>
      </w:r>
      <w:r w:rsidR="00A13EF2" w:rsidRPr="001E586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="00A13EF2" w:rsidRPr="001E5866">
        <w:rPr>
          <w:rFonts w:ascii="Times New Roman" w:hAnsi="Times New Roman" w:cs="Times New Roman"/>
          <w:sz w:val="24"/>
          <w:szCs w:val="24"/>
        </w:rPr>
        <w:t>. You may leave your answer in factorised form.</w:t>
      </w:r>
    </w:p>
    <w:p w14:paraId="5DCDDBEB" w14:textId="531FD183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4A60630" w14:textId="7BA750C6" w:rsidR="00242B06" w:rsidRPr="001E5866" w:rsidRDefault="00803D39" w:rsidP="0099100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6 is 6 </w:t>
      </w:r>
      <w:r w:rsidR="00991003" w:rsidRPr="001E5866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DD3E4E6" w14:textId="77777777" w:rsidR="00991003" w:rsidRPr="001E5866" w:rsidRDefault="00991003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CFA5860" w14:textId="7BFC6C4E" w:rsidR="00A13EF2" w:rsidRPr="001E5866" w:rsidRDefault="00A13EF2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5EF41BA" w14:textId="77777777" w:rsidR="00D52BDF" w:rsidRDefault="00D52BDF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075471F" w14:textId="53B44606" w:rsidR="00A13EF2" w:rsidRPr="001E5866" w:rsidRDefault="00A13EF2" w:rsidP="00A7129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lastRenderedPageBreak/>
        <w:t>7</w:t>
      </w:r>
      <w:r w:rsidR="00CC2BCC" w:rsidRPr="001E5866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C2BCC" w:rsidRPr="001E5866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3E0034" w:rsidRPr="003E0034">
        <w:rPr>
          <w:rFonts w:ascii="Times New Roman" w:hAnsi="Times New Roman" w:cs="Times New Roman"/>
          <w:sz w:val="24"/>
          <w:szCs w:val="24"/>
        </w:rPr>
        <w:t>(i)</w:t>
      </w:r>
      <w:r w:rsidR="003E0034" w:rsidRPr="003E0034">
        <w:rPr>
          <w:rFonts w:ascii="Times New Roman" w:hAnsi="Times New Roman" w:cs="Times New Roman"/>
          <w:sz w:val="24"/>
          <w:szCs w:val="24"/>
        </w:rPr>
        <w:tab/>
      </w:r>
      <w:r w:rsidRPr="001E5866">
        <w:rPr>
          <w:rFonts w:ascii="Times New Roman" w:hAnsi="Times New Roman" w:cs="Times New Roman"/>
          <w:sz w:val="24"/>
          <w:szCs w:val="24"/>
        </w:rPr>
        <w:t xml:space="preserve"> Given that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1E5866">
        <w:rPr>
          <w:rFonts w:ascii="Times New Roman" w:hAnsi="Times New Roman" w:cs="Times New Roman"/>
          <w:sz w:val="24"/>
          <w:szCs w:val="24"/>
        </w:rPr>
        <w:t xml:space="preserve">and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q </w:t>
      </w:r>
      <w:r w:rsidRPr="001E5866">
        <w:rPr>
          <w:rFonts w:ascii="Times New Roman" w:hAnsi="Times New Roman" w:cs="Times New Roman"/>
          <w:sz w:val="24"/>
          <w:szCs w:val="24"/>
        </w:rPr>
        <w:t>are integers such that</w:t>
      </w:r>
    </w:p>
    <w:p w14:paraId="5258C069" w14:textId="77777777" w:rsidR="000F0445" w:rsidRDefault="000F0445" w:rsidP="00A13EF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</w:p>
    <w:p w14:paraId="5E367196" w14:textId="5A3585BE" w:rsidR="00A13EF2" w:rsidRPr="001E5866" w:rsidRDefault="00A13EF2" w:rsidP="000F044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pq </w:t>
      </w:r>
      <w:r w:rsidRPr="001E5866">
        <w:rPr>
          <w:rFonts w:ascii="Times New Roman" w:hAnsi="Times New Roman" w:cs="Times New Roman"/>
          <w:sz w:val="24"/>
          <w:szCs w:val="24"/>
        </w:rPr>
        <w:t>is even</w:t>
      </w:r>
    </w:p>
    <w:p w14:paraId="2015F6BD" w14:textId="77777777" w:rsidR="000F0445" w:rsidRDefault="000F0445" w:rsidP="00A13EF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9B0751C" w14:textId="31DA55AF" w:rsidR="00A13EF2" w:rsidRPr="001E5866" w:rsidRDefault="00A13EF2" w:rsidP="000F0445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use algebra to prove by contradiction that at least one of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1E5866">
        <w:rPr>
          <w:rFonts w:ascii="Times New Roman" w:hAnsi="Times New Roman" w:cs="Times New Roman"/>
          <w:sz w:val="24"/>
          <w:szCs w:val="24"/>
        </w:rPr>
        <w:t xml:space="preserve">or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q </w:t>
      </w:r>
      <w:r w:rsidRPr="001E5866">
        <w:rPr>
          <w:rFonts w:ascii="Times New Roman" w:hAnsi="Times New Roman" w:cs="Times New Roman"/>
          <w:sz w:val="24"/>
          <w:szCs w:val="24"/>
        </w:rPr>
        <w:t>is even.</w:t>
      </w:r>
    </w:p>
    <w:p w14:paraId="3A661186" w14:textId="2B27BAF6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934ECC0" w14:textId="213F0DDC" w:rsidR="00A13EF2" w:rsidRPr="001E5866" w:rsidRDefault="003E0034" w:rsidP="000F0445">
      <w:pPr>
        <w:tabs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3E0034">
        <w:rPr>
          <w:rFonts w:ascii="Times New Roman" w:hAnsi="Times New Roman" w:cs="Times New Roman"/>
          <w:sz w:val="24"/>
          <w:szCs w:val="24"/>
        </w:rPr>
        <w:t>(ii)</w:t>
      </w:r>
      <w:r w:rsidRPr="003E0034">
        <w:rPr>
          <w:rFonts w:ascii="Times New Roman" w:hAnsi="Times New Roman" w:cs="Times New Roman"/>
          <w:sz w:val="24"/>
          <w:szCs w:val="24"/>
        </w:rPr>
        <w:tab/>
      </w:r>
      <w:r w:rsidR="00A13EF2" w:rsidRPr="001E5866">
        <w:rPr>
          <w:rFonts w:ascii="Times New Roman" w:hAnsi="Times New Roman" w:cs="Times New Roman"/>
          <w:sz w:val="24"/>
          <w:szCs w:val="24"/>
        </w:rPr>
        <w:t xml:space="preserve"> Given that </w:t>
      </w:r>
      <w:r w:rsidR="00A13EF2"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A13EF2" w:rsidRPr="001E5866">
        <w:rPr>
          <w:rFonts w:ascii="Times New Roman" w:hAnsi="Times New Roman" w:cs="Times New Roman"/>
          <w:sz w:val="24"/>
          <w:szCs w:val="24"/>
        </w:rPr>
        <w:t xml:space="preserve">and </w:t>
      </w:r>
      <w:r w:rsidR="00A13EF2"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="00A13EF2" w:rsidRPr="001E5866">
        <w:rPr>
          <w:rFonts w:ascii="Times New Roman" w:hAnsi="Times New Roman" w:cs="Times New Roman"/>
          <w:sz w:val="24"/>
          <w:szCs w:val="24"/>
        </w:rPr>
        <w:t>are integers such that</w:t>
      </w:r>
    </w:p>
    <w:p w14:paraId="4E6B3FCA" w14:textId="008B6656" w:rsidR="00A13EF2" w:rsidRPr="009A14EC" w:rsidRDefault="00A13EF2" w:rsidP="009A14EC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9A14EC">
        <w:rPr>
          <w:rFonts w:ascii="Times New Roman" w:hAnsi="Times New Roman" w:cs="Times New Roman"/>
          <w:sz w:val="24"/>
          <w:szCs w:val="24"/>
        </w:rPr>
        <w:t xml:space="preserve"> </w:t>
      </w:r>
      <w:r w:rsidRPr="009A14EC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9A14EC">
        <w:rPr>
          <w:rFonts w:ascii="Times New Roman" w:hAnsi="Times New Roman" w:cs="Times New Roman"/>
          <w:sz w:val="24"/>
          <w:szCs w:val="24"/>
        </w:rPr>
        <w:t>&lt; 0</w:t>
      </w:r>
    </w:p>
    <w:p w14:paraId="037B1183" w14:textId="4D2DEC19" w:rsidR="00A13EF2" w:rsidRPr="001E5866" w:rsidRDefault="00A13EF2" w:rsidP="009A14EC">
      <w:pPr>
        <w:tabs>
          <w:tab w:val="left" w:pos="1276"/>
        </w:tabs>
        <w:autoSpaceDE w:val="0"/>
        <w:autoSpaceDN w:val="0"/>
        <w:adjustRightInd w:val="0"/>
        <w:spacing w:after="0" w:line="360" w:lineRule="auto"/>
        <w:ind w:firstLine="851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• </w:t>
      </w:r>
      <w:r w:rsidR="009A14EC">
        <w:rPr>
          <w:rFonts w:ascii="Times New Roman" w:hAnsi="Times New Roman" w:cs="Times New Roman"/>
          <w:sz w:val="24"/>
          <w:szCs w:val="24"/>
        </w:rPr>
        <w:tab/>
      </w:r>
      <w:r w:rsidR="00803D39" w:rsidRPr="00803D39">
        <w:rPr>
          <w:rFonts w:ascii="Times New Roman" w:hAnsi="Times New Roman" w:cs="Times New Roman"/>
          <w:sz w:val="24"/>
          <w:szCs w:val="24"/>
        </w:rPr>
        <w:t>(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1E5866">
        <w:rPr>
          <w:rFonts w:ascii="Times New Roman" w:hAnsi="Times New Roman" w:cs="Times New Roman"/>
          <w:sz w:val="24"/>
          <w:szCs w:val="24"/>
        </w:rPr>
        <w:t xml:space="preserve">+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="00803D39" w:rsidRPr="00803D39">
        <w:rPr>
          <w:rFonts w:ascii="Times New Roman" w:hAnsi="Times New Roman" w:cs="Times New Roman"/>
          <w:sz w:val="24"/>
          <w:szCs w:val="24"/>
        </w:rPr>
        <w:t>)</w:t>
      </w:r>
      <w:r w:rsidRPr="000F044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E5866">
        <w:rPr>
          <w:rFonts w:ascii="Times New Roman" w:hAnsi="Times New Roman" w:cs="Times New Roman"/>
          <w:sz w:val="24"/>
          <w:szCs w:val="24"/>
        </w:rPr>
        <w:t xml:space="preserve"> &lt; 9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F044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E5866">
        <w:rPr>
          <w:rFonts w:ascii="Times New Roman" w:hAnsi="Times New Roman" w:cs="Times New Roman"/>
          <w:sz w:val="24"/>
          <w:szCs w:val="24"/>
        </w:rPr>
        <w:t xml:space="preserve"> +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0F0445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235B7C00" w14:textId="77777777" w:rsidR="00A13EF2" w:rsidRPr="001E5866" w:rsidRDefault="00A13EF2" w:rsidP="000F0445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i/>
          <w:iCs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show that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1E5866">
        <w:rPr>
          <w:rFonts w:ascii="Times New Roman" w:hAnsi="Times New Roman" w:cs="Times New Roman"/>
          <w:sz w:val="24"/>
          <w:szCs w:val="24"/>
        </w:rPr>
        <w:t>&gt; 4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x</w:t>
      </w:r>
    </w:p>
    <w:p w14:paraId="39D434C1" w14:textId="1BCCC845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6EDF1BC" w14:textId="1A5BE570" w:rsidR="00242B06" w:rsidRPr="001E5866" w:rsidRDefault="00803D39" w:rsidP="0099100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7 is 5 </w:t>
      </w:r>
      <w:r w:rsidR="00991003" w:rsidRPr="001E5866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3C5D63F" w14:textId="77777777" w:rsidR="00991003" w:rsidRPr="001E5866" w:rsidRDefault="00991003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  <w:lang w:val="fr-FR"/>
        </w:rPr>
        <w:t>___________________________________________________________________________</w:t>
      </w:r>
    </w:p>
    <w:p w14:paraId="39E1BCFE" w14:textId="65010912" w:rsidR="00A13EF2" w:rsidRPr="001E5866" w:rsidRDefault="00A13EF2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</w:p>
    <w:p w14:paraId="0689ED48" w14:textId="77777777" w:rsidR="00E635AB" w:rsidRDefault="00E635AB">
      <w:pPr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fr-FR"/>
        </w:rPr>
        <w:br w:type="page"/>
      </w:r>
    </w:p>
    <w:p w14:paraId="3BB6054C" w14:textId="10CF94BE" w:rsidR="00A13EF2" w:rsidRPr="001E5866" w:rsidRDefault="00A13EF2" w:rsidP="0079570A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  <w:lang w:val="fr-FR"/>
        </w:rPr>
        <w:lastRenderedPageBreak/>
        <w:t>8.</w:t>
      </w:r>
    </w:p>
    <w:p w14:paraId="0CAB290C" w14:textId="7E7A25D2" w:rsidR="00D52BDF" w:rsidRDefault="00D52BDF" w:rsidP="00D52BD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F09F807" wp14:editId="46C531DF">
            <wp:extent cx="2527430" cy="2279767"/>
            <wp:effectExtent l="0" t="0" r="6350" b="6350"/>
            <wp:docPr id="6" name="Picture 6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Diagram&#10;&#10;Description automatically generated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7430" cy="22797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C04C61" w14:textId="06B9457B" w:rsidR="00A13EF2" w:rsidRPr="001E5866" w:rsidRDefault="00A13EF2" w:rsidP="00D52BD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A car stops at two sets of traffic lights.</w:t>
      </w:r>
    </w:p>
    <w:p w14:paraId="6E3F0D16" w14:textId="514E22E3" w:rsidR="00A13EF2" w:rsidRPr="001E5866" w:rsidRDefault="00A13EF2" w:rsidP="00A13EF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Figure 2 shows a graph of the speed of the car,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v </w:t>
      </w:r>
      <w:r w:rsidRPr="001E5866">
        <w:rPr>
          <w:rFonts w:ascii="Times New Roman" w:hAnsi="Times New Roman" w:cs="Times New Roman"/>
          <w:sz w:val="24"/>
          <w:szCs w:val="24"/>
        </w:rPr>
        <w:t>m</w:t>
      </w:r>
      <w:r w:rsidR="003E68CB" w:rsidRPr="003E68CB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1E5866">
        <w:rPr>
          <w:rFonts w:ascii="Times New Roman" w:hAnsi="Times New Roman" w:cs="Times New Roman"/>
          <w:sz w:val="24"/>
          <w:szCs w:val="24"/>
        </w:rPr>
        <w:t>s</w:t>
      </w:r>
      <w:r w:rsidRPr="003E68CB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1E5866">
        <w:rPr>
          <w:rFonts w:ascii="Times New Roman" w:hAnsi="Times New Roman" w:cs="Times New Roman"/>
          <w:sz w:val="24"/>
          <w:szCs w:val="24"/>
        </w:rPr>
        <w:t>, as it travels between the two sets</w:t>
      </w:r>
    </w:p>
    <w:p w14:paraId="03E5FBC2" w14:textId="77777777" w:rsidR="00A13EF2" w:rsidRPr="001E5866" w:rsidRDefault="00A13EF2" w:rsidP="00D52BD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of traffic lights.</w:t>
      </w:r>
    </w:p>
    <w:p w14:paraId="28F7F135" w14:textId="77777777" w:rsidR="00A13EF2" w:rsidRPr="001E5866" w:rsidRDefault="00A13EF2" w:rsidP="00D52BD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The car takes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1E5866">
        <w:rPr>
          <w:rFonts w:ascii="Times New Roman" w:hAnsi="Times New Roman" w:cs="Times New Roman"/>
          <w:sz w:val="24"/>
          <w:szCs w:val="24"/>
        </w:rPr>
        <w:t>seconds to travel between the two sets of traffic lights.</w:t>
      </w:r>
    </w:p>
    <w:p w14:paraId="4AED4CC7" w14:textId="77777777" w:rsidR="00A13EF2" w:rsidRPr="001E5866" w:rsidRDefault="00A13EF2" w:rsidP="00D52BD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The speed of the car is modelled by the equation</w:t>
      </w:r>
    </w:p>
    <w:p w14:paraId="0CA755EC" w14:textId="058596F9" w:rsidR="00A13EF2" w:rsidRPr="001E5866" w:rsidRDefault="00A13EF2" w:rsidP="00D52BD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v </w:t>
      </w:r>
      <w:r w:rsidRPr="001E5866">
        <w:rPr>
          <w:rFonts w:ascii="Times New Roman" w:hAnsi="Times New Roman" w:cs="Times New Roman"/>
          <w:sz w:val="24"/>
          <w:szCs w:val="24"/>
        </w:rPr>
        <w:t xml:space="preserve">= </w:t>
      </w:r>
      <w:r w:rsidR="00803D39" w:rsidRPr="00803D39">
        <w:rPr>
          <w:rFonts w:ascii="Times New Roman" w:hAnsi="Times New Roman" w:cs="Times New Roman"/>
          <w:sz w:val="24"/>
          <w:szCs w:val="24"/>
        </w:rPr>
        <w:t>(</w:t>
      </w:r>
      <w:r w:rsidRPr="001E5866">
        <w:rPr>
          <w:rFonts w:ascii="Times New Roman" w:hAnsi="Times New Roman" w:cs="Times New Roman"/>
          <w:sz w:val="24"/>
          <w:szCs w:val="24"/>
        </w:rPr>
        <w:t>10 − 0.4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803D39" w:rsidRPr="00803D39">
        <w:rPr>
          <w:rFonts w:ascii="Times New Roman" w:hAnsi="Times New Roman" w:cs="Times New Roman"/>
          <w:sz w:val="24"/>
          <w:szCs w:val="24"/>
        </w:rPr>
        <w:t>)</w:t>
      </w:r>
      <w:r w:rsidRPr="001E586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1E5866">
        <w:rPr>
          <w:rFonts w:ascii="Times New Roman" w:hAnsi="Times New Roman" w:cs="Times New Roman"/>
          <w:sz w:val="24"/>
          <w:szCs w:val="24"/>
        </w:rPr>
        <w:t>ln</w:t>
      </w:r>
      <w:r w:rsidR="00803D39" w:rsidRPr="00803D39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1E5866">
        <w:rPr>
          <w:rFonts w:ascii="Times New Roman" w:hAnsi="Times New Roman" w:cs="Times New Roman"/>
          <w:sz w:val="24"/>
          <w:szCs w:val="24"/>
        </w:rPr>
        <w:t>+ 1</w:t>
      </w:r>
      <w:r w:rsidR="00803D39" w:rsidRPr="00803D39">
        <w:rPr>
          <w:rFonts w:ascii="Times New Roman" w:hAnsi="Times New Roman" w:cs="Times New Roman"/>
          <w:sz w:val="24"/>
          <w:szCs w:val="24"/>
        </w:rPr>
        <w:t>)</w:t>
      </w:r>
      <w:r w:rsidRPr="001E5866">
        <w:rPr>
          <w:rFonts w:ascii="Times New Roman" w:hAnsi="Times New Roman" w:cs="Times New Roman"/>
          <w:sz w:val="24"/>
          <w:szCs w:val="24"/>
        </w:rPr>
        <w:t xml:space="preserve"> </w:t>
      </w:r>
      <w:r w:rsidR="00D52BDF">
        <w:rPr>
          <w:rFonts w:ascii="Times New Roman" w:hAnsi="Times New Roman" w:cs="Times New Roman"/>
          <w:sz w:val="24"/>
          <w:szCs w:val="24"/>
        </w:rPr>
        <w:tab/>
      </w:r>
      <w:r w:rsidRPr="001E5866">
        <w:rPr>
          <w:rFonts w:ascii="Times New Roman" w:hAnsi="Times New Roman" w:cs="Times New Roman"/>
          <w:sz w:val="24"/>
          <w:szCs w:val="24"/>
        </w:rPr>
        <w:t xml:space="preserve">0 </w:t>
      </w:r>
      <w:r w:rsidR="00D52BDF">
        <w:rPr>
          <w:rFonts w:ascii="Cambria Math" w:eastAsia="EuclidMathTwo" w:hAnsi="Cambria Math" w:cs="Times New Roman"/>
          <w:sz w:val="24"/>
          <w:szCs w:val="24"/>
        </w:rPr>
        <w:t>≤</w:t>
      </w:r>
      <w:r w:rsidRPr="001E5866">
        <w:rPr>
          <w:rFonts w:ascii="Times New Roman" w:eastAsia="EuclidMathTwo" w:hAnsi="Times New Roman" w:cs="Times New Roman"/>
          <w:sz w:val="24"/>
          <w:szCs w:val="24"/>
        </w:rPr>
        <w:t xml:space="preserve">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="00D52BDF">
        <w:rPr>
          <w:rFonts w:ascii="Cambria Math" w:eastAsia="EuclidMathTwo" w:hAnsi="Cambria Math" w:cs="Times New Roman"/>
          <w:sz w:val="24"/>
          <w:szCs w:val="24"/>
        </w:rPr>
        <w:t>≤</w:t>
      </w:r>
      <w:r w:rsidRPr="001E5866">
        <w:rPr>
          <w:rFonts w:ascii="Times New Roman" w:eastAsia="EuclidMathTwo" w:hAnsi="Times New Roman" w:cs="Times New Roman"/>
          <w:sz w:val="24"/>
          <w:szCs w:val="24"/>
        </w:rPr>
        <w:t xml:space="preserve">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T</w:t>
      </w:r>
    </w:p>
    <w:p w14:paraId="0A97FA3B" w14:textId="77777777" w:rsidR="00A13EF2" w:rsidRPr="001E5866" w:rsidRDefault="00A13EF2" w:rsidP="00D52BD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where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1E5866">
        <w:rPr>
          <w:rFonts w:ascii="Times New Roman" w:hAnsi="Times New Roman" w:cs="Times New Roman"/>
          <w:sz w:val="24"/>
          <w:szCs w:val="24"/>
        </w:rPr>
        <w:t>seconds is the time after the car leaves the first set of traffic lights.</w:t>
      </w:r>
    </w:p>
    <w:p w14:paraId="03676575" w14:textId="77777777" w:rsidR="00A13EF2" w:rsidRPr="001E5866" w:rsidRDefault="00A13EF2" w:rsidP="00D52BD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According to the model,</w:t>
      </w:r>
    </w:p>
    <w:p w14:paraId="30ABD993" w14:textId="5A33C86D" w:rsidR="00A13EF2" w:rsidRPr="001E5866" w:rsidRDefault="00803D39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13EF2" w:rsidRPr="001E5866">
        <w:rPr>
          <w:rFonts w:ascii="Times New Roman" w:hAnsi="Times New Roman" w:cs="Times New Roman"/>
          <w:sz w:val="24"/>
          <w:szCs w:val="24"/>
        </w:rPr>
        <w:t xml:space="preserve">find the value of </w:t>
      </w:r>
      <w:r w:rsidR="00A13EF2" w:rsidRPr="001E5866">
        <w:rPr>
          <w:rFonts w:ascii="Times New Roman" w:hAnsi="Times New Roman" w:cs="Times New Roman"/>
          <w:i/>
          <w:iCs/>
          <w:sz w:val="24"/>
          <w:szCs w:val="24"/>
        </w:rPr>
        <w:t>T</w:t>
      </w:r>
    </w:p>
    <w:p w14:paraId="76246ADB" w14:textId="0EF35602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FCECB45" w14:textId="620D324F" w:rsidR="00A13EF2" w:rsidRDefault="00803D39" w:rsidP="00D52BDF">
      <w:pPr>
        <w:tabs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13EF2" w:rsidRPr="001E5866">
        <w:rPr>
          <w:rFonts w:ascii="Times New Roman" w:hAnsi="Times New Roman" w:cs="Times New Roman"/>
          <w:sz w:val="24"/>
          <w:szCs w:val="24"/>
        </w:rPr>
        <w:t>show that the maximum speed of the car occurs when</w:t>
      </w:r>
    </w:p>
    <w:p w14:paraId="2F4FDE83" w14:textId="416E17E0" w:rsidR="00E635AB" w:rsidRPr="001E5866" w:rsidRDefault="00E635AB" w:rsidP="00E635AB">
      <w:pPr>
        <w:tabs>
          <w:tab w:val="left" w:pos="425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635AB">
        <w:rPr>
          <w:rFonts w:ascii="Times New Roman" w:hAnsi="Times New Roman" w:cs="Times New Roman"/>
          <w:position w:val="-32"/>
          <w:sz w:val="24"/>
          <w:szCs w:val="24"/>
        </w:rPr>
        <w:object w:dxaOrig="1840" w:dyaOrig="700" w14:anchorId="23CD4F42">
          <v:shape id="_x0000_i1027" type="#_x0000_t75" style="width:91.8pt;height:34.8pt" o:ole="">
            <v:imagedata r:id="rId14" o:title=""/>
          </v:shape>
          <o:OLEObject Type="Embed" ProgID="Equation.DSMT4" ShapeID="_x0000_i1027" DrawAspect="Content" ObjectID="_1716619427" r:id="rId15"/>
        </w:object>
      </w:r>
    </w:p>
    <w:p w14:paraId="0132C2A9" w14:textId="158ABCB5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5D2FFC9" w14:textId="6E2449DE" w:rsidR="00A13EF2" w:rsidRPr="001E5866" w:rsidRDefault="00A13EF2" w:rsidP="00A13EF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Using the iteration formula</w:t>
      </w:r>
    </w:p>
    <w:p w14:paraId="46ED58D1" w14:textId="77777777" w:rsidR="00E635AB" w:rsidRDefault="00E635AB" w:rsidP="00A13EF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A740D2E" w14:textId="5754FECD" w:rsidR="00E635AB" w:rsidRDefault="00EB6B19" w:rsidP="00E635A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635AB">
        <w:rPr>
          <w:rFonts w:ascii="Times New Roman" w:hAnsi="Times New Roman" w:cs="Times New Roman"/>
          <w:position w:val="-32"/>
          <w:sz w:val="24"/>
          <w:szCs w:val="24"/>
        </w:rPr>
        <w:object w:dxaOrig="2160" w:dyaOrig="700" w14:anchorId="7BC64714">
          <v:shape id="_x0000_i1028" type="#_x0000_t75" style="width:108pt;height:34.8pt" o:ole="">
            <v:imagedata r:id="rId16" o:title=""/>
          </v:shape>
          <o:OLEObject Type="Embed" ProgID="Equation.DSMT4" ShapeID="_x0000_i1028" DrawAspect="Content" ObjectID="_1716619428" r:id="rId17"/>
        </w:object>
      </w:r>
    </w:p>
    <w:p w14:paraId="28DD425D" w14:textId="1A7520B2" w:rsidR="00A13EF2" w:rsidRPr="00E635AB" w:rsidRDefault="00A13EF2" w:rsidP="00E635AB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635AB">
        <w:rPr>
          <w:rFonts w:ascii="Times New Roman" w:hAnsi="Times New Roman" w:cs="Times New Roman"/>
          <w:sz w:val="24"/>
          <w:szCs w:val="24"/>
        </w:rPr>
        <w:t xml:space="preserve">with </w:t>
      </w:r>
      <w:r w:rsidRPr="00E635AB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E635A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E635AB">
        <w:rPr>
          <w:rFonts w:ascii="Times New Roman" w:hAnsi="Times New Roman" w:cs="Times New Roman"/>
          <w:sz w:val="24"/>
          <w:szCs w:val="24"/>
        </w:rPr>
        <w:t xml:space="preserve"> = 7</w:t>
      </w:r>
    </w:p>
    <w:p w14:paraId="4B47B696" w14:textId="712A603F" w:rsidR="00A13EF2" w:rsidRPr="001E5866" w:rsidRDefault="00803D39" w:rsidP="00E635AB">
      <w:pPr>
        <w:tabs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3E0034" w:rsidRPr="003E0034">
        <w:rPr>
          <w:rFonts w:ascii="Times New Roman" w:hAnsi="Times New Roman" w:cs="Times New Roman"/>
          <w:sz w:val="24"/>
          <w:szCs w:val="24"/>
        </w:rPr>
        <w:t>(i)</w:t>
      </w:r>
      <w:r w:rsidR="003E0034" w:rsidRPr="003E0034">
        <w:rPr>
          <w:rFonts w:ascii="Times New Roman" w:hAnsi="Times New Roman" w:cs="Times New Roman"/>
          <w:sz w:val="24"/>
          <w:szCs w:val="24"/>
        </w:rPr>
        <w:tab/>
      </w:r>
      <w:r w:rsidR="00A13EF2" w:rsidRPr="001E5866">
        <w:rPr>
          <w:rFonts w:ascii="Times New Roman" w:hAnsi="Times New Roman" w:cs="Times New Roman"/>
          <w:sz w:val="24"/>
          <w:szCs w:val="24"/>
        </w:rPr>
        <w:t xml:space="preserve"> find the value of </w:t>
      </w:r>
      <w:r w:rsidR="00A13EF2" w:rsidRPr="001E586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A13EF2" w:rsidRPr="00EB6B1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13EF2" w:rsidRPr="001E5866">
        <w:rPr>
          <w:rFonts w:ascii="Times New Roman" w:hAnsi="Times New Roman" w:cs="Times New Roman"/>
          <w:sz w:val="24"/>
          <w:szCs w:val="24"/>
        </w:rPr>
        <w:t xml:space="preserve"> to 3 decimal places,</w:t>
      </w:r>
    </w:p>
    <w:p w14:paraId="1934794D" w14:textId="6873603A" w:rsidR="00A13EF2" w:rsidRPr="001E5866" w:rsidRDefault="003E0034" w:rsidP="003E0034">
      <w:pPr>
        <w:tabs>
          <w:tab w:val="left" w:pos="425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E0034">
        <w:rPr>
          <w:rFonts w:ascii="Times New Roman" w:hAnsi="Times New Roman" w:cs="Times New Roman"/>
          <w:sz w:val="24"/>
          <w:szCs w:val="24"/>
        </w:rPr>
        <w:tab/>
        <w:t>(ii)</w:t>
      </w:r>
      <w:r w:rsidRPr="003E0034">
        <w:rPr>
          <w:rFonts w:ascii="Times New Roman" w:hAnsi="Times New Roman" w:cs="Times New Roman"/>
          <w:sz w:val="24"/>
          <w:szCs w:val="24"/>
        </w:rPr>
        <w:tab/>
      </w:r>
      <w:r w:rsidR="00A13EF2" w:rsidRPr="001E5866">
        <w:rPr>
          <w:rFonts w:ascii="Times New Roman" w:hAnsi="Times New Roman" w:cs="Times New Roman"/>
          <w:sz w:val="24"/>
          <w:szCs w:val="24"/>
        </w:rPr>
        <w:t xml:space="preserve"> find, by repeated iteration, the time taken for the car to reach maximum speed.</w:t>
      </w:r>
    </w:p>
    <w:p w14:paraId="46FC2568" w14:textId="2DE2F92B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AF698A4" w14:textId="29BB552D" w:rsidR="00242B06" w:rsidRPr="001E5866" w:rsidRDefault="00803D39" w:rsidP="0099100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8 is 8 </w:t>
      </w:r>
      <w:r w:rsidR="00991003" w:rsidRPr="001E5866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3FA7200" w14:textId="77777777" w:rsidR="00991003" w:rsidRPr="001E5866" w:rsidRDefault="00991003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56E5E48B" w14:textId="07B91F82" w:rsidR="00A13EF2" w:rsidRPr="001E5866" w:rsidRDefault="00A13EF2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527E33E" w14:textId="77777777" w:rsidR="00EB6B19" w:rsidRDefault="00EB6B19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6D81E0B" w14:textId="72BFDA55" w:rsidR="00A13EF2" w:rsidRPr="001E5866" w:rsidRDefault="00A13EF2" w:rsidP="0079570A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 w:cs="Times New Roman"/>
          <w:b/>
          <w:bCs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lastRenderedPageBreak/>
        <w:t>9.</w:t>
      </w:r>
    </w:p>
    <w:p w14:paraId="57EA4A82" w14:textId="784755BE" w:rsidR="00EB6B19" w:rsidRDefault="00EB6B19" w:rsidP="00EB6B1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3B14398" wp14:editId="653A8CD0">
            <wp:extent cx="2006703" cy="1816193"/>
            <wp:effectExtent l="0" t="0" r="0" b="0"/>
            <wp:docPr id="7" name="Picture 7" descr="Shape, polyg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Shape, polygon&#10;&#10;Description automatically generated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6703" cy="18161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D9BBAA" w14:textId="26459ED0" w:rsidR="00A13EF2" w:rsidRPr="001E5866" w:rsidRDefault="00A13EF2" w:rsidP="00EB6B19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Figure 3 shows a sketch of a parallelogram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PQRS</w:t>
      </w:r>
      <w:r w:rsidRPr="001E5866">
        <w:rPr>
          <w:rFonts w:ascii="Times New Roman" w:hAnsi="Times New Roman" w:cs="Times New Roman"/>
          <w:sz w:val="24"/>
          <w:szCs w:val="24"/>
        </w:rPr>
        <w:t>.</w:t>
      </w:r>
    </w:p>
    <w:p w14:paraId="61014A63" w14:textId="77777777" w:rsidR="00A13EF2" w:rsidRPr="001E5866" w:rsidRDefault="00A13EF2" w:rsidP="00EB6B19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Given that</w:t>
      </w:r>
    </w:p>
    <w:p w14:paraId="1E56A5AE" w14:textId="75C764A7" w:rsidR="00A13EF2" w:rsidRPr="001E5866" w:rsidRDefault="00A13EF2" w:rsidP="00EB6B19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b/>
          <w:bCs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• </w:t>
      </w:r>
      <w:r w:rsidR="009A14EC">
        <w:rPr>
          <w:rFonts w:ascii="Times New Roman" w:hAnsi="Times New Roman" w:cs="Times New Roman"/>
          <w:sz w:val="24"/>
          <w:szCs w:val="24"/>
        </w:rPr>
        <w:tab/>
      </w:r>
      <w:r w:rsidR="00EB6B19" w:rsidRPr="00EB6B19">
        <w:rPr>
          <w:rFonts w:ascii="Times New Roman" w:hAnsi="Times New Roman" w:cs="Times New Roman"/>
          <w:position w:val="-10"/>
          <w:sz w:val="24"/>
          <w:szCs w:val="24"/>
        </w:rPr>
        <w:object w:dxaOrig="400" w:dyaOrig="480" w14:anchorId="7CD6426F">
          <v:shape id="_x0000_i1029" type="#_x0000_t75" style="width:19.8pt;height:24pt" o:ole="">
            <v:imagedata r:id="rId19" o:title=""/>
          </v:shape>
          <o:OLEObject Type="Embed" ProgID="Equation.DSMT4" ShapeID="_x0000_i1029" DrawAspect="Content" ObjectID="_1716619429" r:id="rId20"/>
        </w:object>
      </w:r>
      <w:r w:rsidR="00EB6B19">
        <w:rPr>
          <w:rFonts w:ascii="Times New Roman" w:hAnsi="Times New Roman" w:cs="Times New Roman"/>
          <w:sz w:val="24"/>
          <w:szCs w:val="24"/>
        </w:rPr>
        <w:t xml:space="preserve"> </w:t>
      </w:r>
      <w:r w:rsidRPr="001E5866">
        <w:rPr>
          <w:rFonts w:ascii="Times New Roman" w:hAnsi="Times New Roman" w:cs="Times New Roman"/>
          <w:sz w:val="24"/>
          <w:szCs w:val="24"/>
        </w:rPr>
        <w:t>= 2</w:t>
      </w:r>
      <w:r w:rsidRPr="001E5866">
        <w:rPr>
          <w:rFonts w:ascii="Times New Roman" w:hAnsi="Times New Roman" w:cs="Times New Roman"/>
          <w:b/>
          <w:bCs/>
          <w:sz w:val="24"/>
          <w:szCs w:val="24"/>
        </w:rPr>
        <w:t xml:space="preserve">i </w:t>
      </w:r>
      <w:r w:rsidRPr="001E5866">
        <w:rPr>
          <w:rFonts w:ascii="Times New Roman" w:hAnsi="Times New Roman" w:cs="Times New Roman"/>
          <w:sz w:val="24"/>
          <w:szCs w:val="24"/>
        </w:rPr>
        <w:t>+ 3</w:t>
      </w:r>
      <w:r w:rsidRPr="001E5866">
        <w:rPr>
          <w:rFonts w:ascii="Times New Roman" w:hAnsi="Times New Roman" w:cs="Times New Roman"/>
          <w:b/>
          <w:bCs/>
          <w:sz w:val="24"/>
          <w:szCs w:val="24"/>
        </w:rPr>
        <w:t xml:space="preserve">j </w:t>
      </w:r>
      <w:r w:rsidRPr="001E5866">
        <w:rPr>
          <w:rFonts w:ascii="Times New Roman" w:hAnsi="Times New Roman" w:cs="Times New Roman"/>
          <w:sz w:val="24"/>
          <w:szCs w:val="24"/>
        </w:rPr>
        <w:t>− 4</w:t>
      </w:r>
      <w:r w:rsidRPr="001E5866">
        <w:rPr>
          <w:rFonts w:ascii="Times New Roman" w:hAnsi="Times New Roman" w:cs="Times New Roman"/>
          <w:b/>
          <w:bCs/>
          <w:sz w:val="24"/>
          <w:szCs w:val="24"/>
        </w:rPr>
        <w:t>k</w:t>
      </w:r>
    </w:p>
    <w:p w14:paraId="30F9E967" w14:textId="7D6D583F" w:rsidR="00A13EF2" w:rsidRPr="001E5866" w:rsidRDefault="00A13EF2" w:rsidP="00EB6B19">
      <w:pPr>
        <w:autoSpaceDE w:val="0"/>
        <w:autoSpaceDN w:val="0"/>
        <w:adjustRightInd w:val="0"/>
        <w:spacing w:after="0" w:line="360" w:lineRule="auto"/>
        <w:ind w:firstLine="426"/>
        <w:rPr>
          <w:rFonts w:ascii="Times New Roman" w:hAnsi="Times New Roman" w:cs="Times New Roman"/>
          <w:b/>
          <w:bCs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• </w:t>
      </w:r>
      <w:r w:rsidR="009A14EC">
        <w:rPr>
          <w:rFonts w:ascii="Times New Roman" w:hAnsi="Times New Roman" w:cs="Times New Roman"/>
          <w:sz w:val="24"/>
          <w:szCs w:val="24"/>
        </w:rPr>
        <w:tab/>
      </w:r>
      <w:r w:rsidR="00EB6B19" w:rsidRPr="004D6B6E">
        <w:rPr>
          <w:position w:val="-10"/>
        </w:rPr>
        <w:object w:dxaOrig="400" w:dyaOrig="480" w14:anchorId="0109AD09">
          <v:shape id="_x0000_i1030" type="#_x0000_t75" style="width:19.8pt;height:24pt" o:ole="">
            <v:imagedata r:id="rId21" o:title=""/>
          </v:shape>
          <o:OLEObject Type="Embed" ProgID="Equation.DSMT4" ShapeID="_x0000_i1030" DrawAspect="Content" ObjectID="_1716619430" r:id="rId22"/>
        </w:object>
      </w:r>
      <w:r w:rsidR="00EB6B19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1E5866">
        <w:rPr>
          <w:rFonts w:ascii="Times New Roman" w:hAnsi="Times New Roman" w:cs="Times New Roman"/>
          <w:sz w:val="24"/>
          <w:szCs w:val="24"/>
        </w:rPr>
        <w:t>= 5</w:t>
      </w:r>
      <w:r w:rsidRPr="001E5866">
        <w:rPr>
          <w:rFonts w:ascii="Times New Roman" w:hAnsi="Times New Roman" w:cs="Times New Roman"/>
          <w:b/>
          <w:bCs/>
          <w:sz w:val="24"/>
          <w:szCs w:val="24"/>
        </w:rPr>
        <w:t xml:space="preserve">i </w:t>
      </w:r>
      <w:r w:rsidRPr="001E5866">
        <w:rPr>
          <w:rFonts w:ascii="Times New Roman" w:hAnsi="Times New Roman" w:cs="Times New Roman"/>
          <w:sz w:val="24"/>
          <w:szCs w:val="24"/>
        </w:rPr>
        <w:t>− 2</w:t>
      </w:r>
      <w:r w:rsidRPr="001E5866">
        <w:rPr>
          <w:rFonts w:ascii="Times New Roman" w:hAnsi="Times New Roman" w:cs="Times New Roman"/>
          <w:b/>
          <w:bCs/>
          <w:sz w:val="24"/>
          <w:szCs w:val="24"/>
        </w:rPr>
        <w:t>k</w:t>
      </w:r>
    </w:p>
    <w:p w14:paraId="7E7BDAB2" w14:textId="54EF8B40" w:rsidR="00A13EF2" w:rsidRPr="001E5866" w:rsidRDefault="00803D39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13EF2" w:rsidRPr="001E5866">
        <w:rPr>
          <w:rFonts w:ascii="Times New Roman" w:hAnsi="Times New Roman" w:cs="Times New Roman"/>
          <w:sz w:val="24"/>
          <w:szCs w:val="24"/>
        </w:rPr>
        <w:t xml:space="preserve">show that parallelogram </w:t>
      </w:r>
      <w:r w:rsidR="00A13EF2"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PQRS </w:t>
      </w:r>
      <w:r w:rsidR="00A13EF2" w:rsidRPr="001E5866">
        <w:rPr>
          <w:rFonts w:ascii="Times New Roman" w:hAnsi="Times New Roman" w:cs="Times New Roman"/>
          <w:sz w:val="24"/>
          <w:szCs w:val="24"/>
        </w:rPr>
        <w:t>is a rhombus.</w:t>
      </w:r>
    </w:p>
    <w:p w14:paraId="360F5EAF" w14:textId="0509BB88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37D634E" w14:textId="091FB84B" w:rsidR="00A13EF2" w:rsidRPr="001E5866" w:rsidRDefault="00803D39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13EF2" w:rsidRPr="001E5866">
        <w:rPr>
          <w:rFonts w:ascii="Times New Roman" w:hAnsi="Times New Roman" w:cs="Times New Roman"/>
          <w:sz w:val="24"/>
          <w:szCs w:val="24"/>
        </w:rPr>
        <w:t xml:space="preserve">Find the exact area of the rhombus </w:t>
      </w:r>
      <w:r w:rsidR="00A13EF2" w:rsidRPr="001E5866">
        <w:rPr>
          <w:rFonts w:ascii="Times New Roman" w:hAnsi="Times New Roman" w:cs="Times New Roman"/>
          <w:i/>
          <w:iCs/>
          <w:sz w:val="24"/>
          <w:szCs w:val="24"/>
        </w:rPr>
        <w:t>PQRS</w:t>
      </w:r>
      <w:r w:rsidR="00A13EF2" w:rsidRPr="001E5866">
        <w:rPr>
          <w:rFonts w:ascii="Times New Roman" w:hAnsi="Times New Roman" w:cs="Times New Roman"/>
          <w:sz w:val="24"/>
          <w:szCs w:val="24"/>
        </w:rPr>
        <w:t>.</w:t>
      </w:r>
    </w:p>
    <w:p w14:paraId="30F0B0AF" w14:textId="5CFAF5B9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F8CFEE9" w14:textId="138ECAC1" w:rsidR="00242B06" w:rsidRPr="001E5866" w:rsidRDefault="00803D39" w:rsidP="0099100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9 is 6 </w:t>
      </w:r>
      <w:r w:rsidR="00991003" w:rsidRPr="001E5866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DCF5EC4" w14:textId="77777777" w:rsidR="00991003" w:rsidRPr="001E5866" w:rsidRDefault="00991003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AA87472" w14:textId="19F4578C" w:rsidR="00A13EF2" w:rsidRPr="001E5866" w:rsidRDefault="00A13EF2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B5DECC4" w14:textId="77777777" w:rsidR="00B822C2" w:rsidRDefault="00B822C2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DF0AB8D" w14:textId="29D4FF96" w:rsidR="00A13EF2" w:rsidRPr="001E5866" w:rsidRDefault="00A13EF2" w:rsidP="00B822C2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lastRenderedPageBreak/>
        <w:t>10</w:t>
      </w:r>
      <w:r w:rsidR="00CC2BCC" w:rsidRPr="001E5866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C2BCC" w:rsidRPr="001E586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1E5866">
        <w:rPr>
          <w:rFonts w:ascii="Times New Roman" w:hAnsi="Times New Roman" w:cs="Times New Roman"/>
          <w:sz w:val="24"/>
          <w:szCs w:val="24"/>
        </w:rPr>
        <w:t>A scientist is studying the number of bees and the number of wasps on an island.</w:t>
      </w:r>
    </w:p>
    <w:p w14:paraId="04F2157F" w14:textId="66DF5335" w:rsidR="00A13EF2" w:rsidRPr="001E5866" w:rsidRDefault="00A13EF2" w:rsidP="00B822C2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The number of bees, measured in thousands,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4170D6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b</w:t>
      </w:r>
      <w:r w:rsidRPr="001E5866">
        <w:rPr>
          <w:rFonts w:ascii="Times New Roman" w:hAnsi="Times New Roman" w:cs="Times New Roman"/>
          <w:sz w:val="24"/>
          <w:szCs w:val="24"/>
        </w:rPr>
        <w:t>, is modelled by the equation</w:t>
      </w:r>
    </w:p>
    <w:p w14:paraId="562F515F" w14:textId="77777777" w:rsidR="00A13EF2" w:rsidRPr="001E5866" w:rsidRDefault="00A13EF2" w:rsidP="00B822C2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1E5866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466B5D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b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1E5866">
        <w:rPr>
          <w:rFonts w:ascii="Times New Roman" w:hAnsi="Times New Roman" w:cs="Times New Roman"/>
          <w:sz w:val="24"/>
          <w:szCs w:val="24"/>
        </w:rPr>
        <w:t>= 45 + 220 e</w:t>
      </w:r>
      <w:r w:rsidRPr="00B822C2">
        <w:rPr>
          <w:rFonts w:ascii="Times New Roman" w:hAnsi="Times New Roman" w:cs="Times New Roman"/>
          <w:sz w:val="24"/>
          <w:szCs w:val="24"/>
          <w:vertAlign w:val="superscript"/>
        </w:rPr>
        <w:t>0.05</w:t>
      </w:r>
      <w:r w:rsidRPr="00B822C2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t</w:t>
      </w:r>
    </w:p>
    <w:p w14:paraId="7051981A" w14:textId="77777777" w:rsidR="00A13EF2" w:rsidRPr="001E5866" w:rsidRDefault="00A13EF2" w:rsidP="00B822C2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where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1E5866">
        <w:rPr>
          <w:rFonts w:ascii="Times New Roman" w:hAnsi="Times New Roman" w:cs="Times New Roman"/>
          <w:sz w:val="24"/>
          <w:szCs w:val="24"/>
        </w:rPr>
        <w:t>is the number of years from the start of the study.</w:t>
      </w:r>
    </w:p>
    <w:p w14:paraId="0545218C" w14:textId="77777777" w:rsidR="00A13EF2" w:rsidRPr="001E5866" w:rsidRDefault="00A13EF2" w:rsidP="00B822C2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According to the model,</w:t>
      </w:r>
    </w:p>
    <w:p w14:paraId="4824B454" w14:textId="26DAE456" w:rsidR="00A13EF2" w:rsidRPr="001E5866" w:rsidRDefault="00803D39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13EF2" w:rsidRPr="001E5866">
        <w:rPr>
          <w:rFonts w:ascii="Times New Roman" w:hAnsi="Times New Roman" w:cs="Times New Roman"/>
          <w:sz w:val="24"/>
          <w:szCs w:val="24"/>
        </w:rPr>
        <w:t>find the number of bees at the start of the study,</w:t>
      </w:r>
    </w:p>
    <w:p w14:paraId="018BCB91" w14:textId="7889DF45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1493447" w14:textId="38369CA0" w:rsidR="00A13EF2" w:rsidRPr="001E5866" w:rsidRDefault="00803D39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13EF2" w:rsidRPr="001E5866">
        <w:rPr>
          <w:rFonts w:ascii="Times New Roman" w:hAnsi="Times New Roman" w:cs="Times New Roman"/>
          <w:sz w:val="24"/>
          <w:szCs w:val="24"/>
        </w:rPr>
        <w:t>show that, exactly 10 years after the start of the study, the number of bees was</w:t>
      </w:r>
    </w:p>
    <w:p w14:paraId="30675C9D" w14:textId="77777777" w:rsidR="00A13EF2" w:rsidRPr="001E5866" w:rsidRDefault="00A13EF2" w:rsidP="004D4FC3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increasing at a </w:t>
      </w:r>
      <w:r w:rsidRPr="001E5866">
        <w:rPr>
          <w:rFonts w:ascii="Times New Roman" w:hAnsi="Times New Roman" w:cs="Times New Roman"/>
          <w:b/>
          <w:bCs/>
          <w:sz w:val="24"/>
          <w:szCs w:val="24"/>
        </w:rPr>
        <w:t xml:space="preserve">rate </w:t>
      </w:r>
      <w:r w:rsidRPr="001E5866">
        <w:rPr>
          <w:rFonts w:ascii="Times New Roman" w:hAnsi="Times New Roman" w:cs="Times New Roman"/>
          <w:sz w:val="24"/>
          <w:szCs w:val="24"/>
        </w:rPr>
        <w:t>of approximately 18 thousand per year.</w:t>
      </w:r>
    </w:p>
    <w:p w14:paraId="758F6B8F" w14:textId="4510EE00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F851865" w14:textId="20880EDE" w:rsidR="00A13EF2" w:rsidRPr="001E5866" w:rsidRDefault="00A13EF2" w:rsidP="004D4FC3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The number of wasps, measured in thousands,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4D4FC3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w</w:t>
      </w:r>
      <w:r w:rsidRPr="001E5866">
        <w:rPr>
          <w:rFonts w:ascii="Times New Roman" w:hAnsi="Times New Roman" w:cs="Times New Roman"/>
          <w:sz w:val="24"/>
          <w:szCs w:val="24"/>
        </w:rPr>
        <w:t>, is modelled by the equation</w:t>
      </w:r>
    </w:p>
    <w:p w14:paraId="4005B62E" w14:textId="77777777" w:rsidR="00A13EF2" w:rsidRPr="001E5866" w:rsidRDefault="00A13EF2" w:rsidP="004D4FC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1E5866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4D4FC3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w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1E5866">
        <w:rPr>
          <w:rFonts w:ascii="Times New Roman" w:hAnsi="Times New Roman" w:cs="Times New Roman"/>
          <w:sz w:val="24"/>
          <w:szCs w:val="24"/>
        </w:rPr>
        <w:t>= 10 + 800 e</w:t>
      </w:r>
      <w:r w:rsidRPr="004D4FC3">
        <w:rPr>
          <w:rFonts w:ascii="Times New Roman" w:hAnsi="Times New Roman" w:cs="Times New Roman"/>
          <w:sz w:val="24"/>
          <w:szCs w:val="24"/>
          <w:vertAlign w:val="superscript"/>
        </w:rPr>
        <w:t>−0.05</w:t>
      </w:r>
      <w:r w:rsidRPr="004D4FC3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t</w:t>
      </w:r>
    </w:p>
    <w:p w14:paraId="362AD43C" w14:textId="77777777" w:rsidR="00A13EF2" w:rsidRPr="001E5866" w:rsidRDefault="00A13EF2" w:rsidP="004D4FC3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where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1E5866">
        <w:rPr>
          <w:rFonts w:ascii="Times New Roman" w:hAnsi="Times New Roman" w:cs="Times New Roman"/>
          <w:sz w:val="24"/>
          <w:szCs w:val="24"/>
        </w:rPr>
        <w:t>is the number of years from the start of the study.</w:t>
      </w:r>
    </w:p>
    <w:p w14:paraId="241CCD40" w14:textId="1EAF22BB" w:rsidR="00A13EF2" w:rsidRPr="001E5866" w:rsidRDefault="00A13EF2" w:rsidP="00650B12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When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1E5866">
        <w:rPr>
          <w:rFonts w:ascii="Times New Roman" w:hAnsi="Times New Roman" w:cs="Times New Roman"/>
          <w:sz w:val="24"/>
          <w:szCs w:val="24"/>
        </w:rPr>
        <w:t xml:space="preserve">=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1E5866">
        <w:rPr>
          <w:rFonts w:ascii="Times New Roman" w:hAnsi="Times New Roman" w:cs="Times New Roman"/>
          <w:sz w:val="24"/>
          <w:szCs w:val="24"/>
        </w:rPr>
        <w:t>, according to the models, there are an equal number of bees and wasps.</w:t>
      </w:r>
    </w:p>
    <w:p w14:paraId="7FFAE6B7" w14:textId="22A46191" w:rsidR="00A13EF2" w:rsidRPr="001E5866" w:rsidRDefault="00803D39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13EF2" w:rsidRPr="001E5866">
        <w:rPr>
          <w:rFonts w:ascii="Times New Roman" w:hAnsi="Times New Roman" w:cs="Times New Roman"/>
          <w:sz w:val="24"/>
          <w:szCs w:val="24"/>
        </w:rPr>
        <w:t xml:space="preserve">Find the value of </w:t>
      </w:r>
      <w:r w:rsidR="00A13EF2"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="00A13EF2" w:rsidRPr="001E5866">
        <w:rPr>
          <w:rFonts w:ascii="Times New Roman" w:hAnsi="Times New Roman" w:cs="Times New Roman"/>
          <w:sz w:val="24"/>
          <w:szCs w:val="24"/>
        </w:rPr>
        <w:t>to 2 decimal places.</w:t>
      </w:r>
    </w:p>
    <w:p w14:paraId="173DA605" w14:textId="005F2B4D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F4F1A64" w14:textId="2E9D1783" w:rsidR="00242B06" w:rsidRPr="001E5866" w:rsidRDefault="00803D39" w:rsidP="0099100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0 is 8 </w:t>
      </w:r>
      <w:r w:rsidR="00991003" w:rsidRPr="001E5866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E8DEC21" w14:textId="77777777" w:rsidR="00991003" w:rsidRPr="001E5866" w:rsidRDefault="00991003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368D4EAB" w14:textId="277354EE" w:rsidR="00A13EF2" w:rsidRPr="001E5866" w:rsidRDefault="00A13EF2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90E3172" w14:textId="77777777" w:rsidR="00416365" w:rsidRDefault="00416365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31FC80E" w14:textId="5EB2B673" w:rsidR="00A13EF2" w:rsidRPr="001E5866" w:rsidRDefault="00A13EF2" w:rsidP="0079570A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 w:cs="Times New Roman"/>
          <w:b/>
          <w:bCs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lastRenderedPageBreak/>
        <w:t>11.</w:t>
      </w:r>
    </w:p>
    <w:p w14:paraId="08FEBB1A" w14:textId="0E38AA7E" w:rsidR="00416365" w:rsidRDefault="00416365" w:rsidP="0041636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EF16E24" wp14:editId="665FA5E8">
            <wp:extent cx="3054507" cy="2775093"/>
            <wp:effectExtent l="0" t="0" r="0" b="6350"/>
            <wp:docPr id="8" name="Picture 8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Diagram&#10;&#10;Description automatically generated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54507" cy="27750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E1A9F2" w14:textId="008BA9D3" w:rsidR="00A13EF2" w:rsidRPr="001E5866" w:rsidRDefault="00A13EF2" w:rsidP="0041636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Figure 4 shows a sketch of part of the curve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41636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E5866">
        <w:rPr>
          <w:rFonts w:ascii="Times New Roman" w:hAnsi="Times New Roman" w:cs="Times New Roman"/>
          <w:sz w:val="24"/>
          <w:szCs w:val="24"/>
        </w:rPr>
        <w:t xml:space="preserve"> with equation</w:t>
      </w:r>
    </w:p>
    <w:p w14:paraId="5341636F" w14:textId="186CAD2A" w:rsidR="00A13EF2" w:rsidRPr="001E5866" w:rsidRDefault="00A13EF2" w:rsidP="00BD6AD1">
      <w:pPr>
        <w:tabs>
          <w:tab w:val="left" w:pos="1701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1E5866">
        <w:rPr>
          <w:rFonts w:ascii="Times New Roman" w:hAnsi="Times New Roman" w:cs="Times New Roman"/>
          <w:sz w:val="24"/>
          <w:szCs w:val="24"/>
        </w:rPr>
        <w:t>= 2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16365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1E5866">
        <w:rPr>
          <w:rFonts w:ascii="Times New Roman" w:hAnsi="Times New Roman" w:cs="Times New Roman"/>
          <w:sz w:val="24"/>
          <w:szCs w:val="24"/>
        </w:rPr>
        <w:t xml:space="preserve"> + 10 </w:t>
      </w:r>
      <w:r w:rsidR="00BD6AD1">
        <w:rPr>
          <w:rFonts w:ascii="Times New Roman" w:hAnsi="Times New Roman" w:cs="Times New Roman"/>
          <w:sz w:val="24"/>
          <w:szCs w:val="24"/>
        </w:rPr>
        <w:tab/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1E5866">
        <w:rPr>
          <w:rFonts w:ascii="Times New Roman" w:hAnsi="Times New Roman" w:cs="Times New Roman"/>
          <w:sz w:val="24"/>
          <w:szCs w:val="24"/>
        </w:rPr>
        <w:t>&gt; 0</w:t>
      </w:r>
    </w:p>
    <w:p w14:paraId="0E906DD9" w14:textId="77777777" w:rsidR="00A13EF2" w:rsidRPr="001E5866" w:rsidRDefault="00A13EF2" w:rsidP="0041636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and part of the curve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41636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E5866">
        <w:rPr>
          <w:rFonts w:ascii="Times New Roman" w:hAnsi="Times New Roman" w:cs="Times New Roman"/>
          <w:sz w:val="24"/>
          <w:szCs w:val="24"/>
        </w:rPr>
        <w:t xml:space="preserve"> with equation</w:t>
      </w:r>
    </w:p>
    <w:p w14:paraId="55D2CD1C" w14:textId="5363DCE7" w:rsidR="00A13EF2" w:rsidRPr="001E5866" w:rsidRDefault="00A13EF2" w:rsidP="00BD6AD1">
      <w:pPr>
        <w:tabs>
          <w:tab w:val="left" w:pos="1134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1E5866">
        <w:rPr>
          <w:rFonts w:ascii="Times New Roman" w:hAnsi="Times New Roman" w:cs="Times New Roman"/>
          <w:sz w:val="24"/>
          <w:szCs w:val="24"/>
        </w:rPr>
        <w:t>= 42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1E5866">
        <w:rPr>
          <w:rFonts w:ascii="Times New Roman" w:hAnsi="Times New Roman" w:cs="Times New Roman"/>
          <w:sz w:val="24"/>
          <w:szCs w:val="24"/>
        </w:rPr>
        <w:t>− 15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1636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E5866">
        <w:rPr>
          <w:rFonts w:ascii="Times New Roman" w:hAnsi="Times New Roman" w:cs="Times New Roman"/>
          <w:sz w:val="24"/>
          <w:szCs w:val="24"/>
        </w:rPr>
        <w:t xml:space="preserve"> − 7 </w:t>
      </w:r>
      <w:r w:rsidR="00BD6AD1">
        <w:rPr>
          <w:rFonts w:ascii="Times New Roman" w:hAnsi="Times New Roman" w:cs="Times New Roman"/>
          <w:sz w:val="24"/>
          <w:szCs w:val="24"/>
        </w:rPr>
        <w:tab/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1E5866">
        <w:rPr>
          <w:rFonts w:ascii="Times New Roman" w:hAnsi="Times New Roman" w:cs="Times New Roman"/>
          <w:sz w:val="24"/>
          <w:szCs w:val="24"/>
        </w:rPr>
        <w:t>&gt; 0</w:t>
      </w:r>
    </w:p>
    <w:p w14:paraId="726C0D05" w14:textId="2E1D0165" w:rsidR="00A13EF2" w:rsidRPr="001E5866" w:rsidRDefault="00803D39" w:rsidP="00BD6AD1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13EF2" w:rsidRPr="001E5866">
        <w:rPr>
          <w:rFonts w:ascii="Times New Roman" w:hAnsi="Times New Roman" w:cs="Times New Roman"/>
          <w:sz w:val="24"/>
          <w:szCs w:val="24"/>
        </w:rPr>
        <w:t xml:space="preserve">Verify that the curves intersect at </w:t>
      </w:r>
      <w:r w:rsidR="00A13EF2"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A13EF2" w:rsidRPr="001E5866">
        <w:rPr>
          <w:rFonts w:ascii="Times New Roman" w:hAnsi="Times New Roman" w:cs="Times New Roman"/>
          <w:sz w:val="24"/>
          <w:szCs w:val="24"/>
        </w:rPr>
        <w:t xml:space="preserve">= </w:t>
      </w:r>
      <w:r w:rsidR="00BD6AD1" w:rsidRPr="00BD6AD1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E9ACA0F">
          <v:shape id="_x0000_i1031" type="#_x0000_t75" style="width:12pt;height:31.2pt" o:ole="">
            <v:imagedata r:id="rId24" o:title=""/>
          </v:shape>
          <o:OLEObject Type="Embed" ProgID="Equation.DSMT4" ShapeID="_x0000_i1031" DrawAspect="Content" ObjectID="_1716619431" r:id="rId25"/>
        </w:object>
      </w:r>
    </w:p>
    <w:p w14:paraId="609E97B9" w14:textId="218C9200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9D8DC88" w14:textId="68B41BE2" w:rsidR="00A13EF2" w:rsidRPr="001E5866" w:rsidRDefault="00A13EF2" w:rsidP="008851CA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The curves intersect again at the point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P</w:t>
      </w:r>
    </w:p>
    <w:p w14:paraId="1F911C62" w14:textId="63958805" w:rsidR="00A13EF2" w:rsidRPr="001E5866" w:rsidRDefault="00803D39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13EF2" w:rsidRPr="001E5866">
        <w:rPr>
          <w:rFonts w:ascii="Times New Roman" w:hAnsi="Times New Roman" w:cs="Times New Roman"/>
          <w:sz w:val="24"/>
          <w:szCs w:val="24"/>
        </w:rPr>
        <w:t xml:space="preserve">Using algebra and showing all stages of working, find the exact </w:t>
      </w:r>
      <w:r w:rsidR="00A13EF2"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A13EF2" w:rsidRPr="001E5866">
        <w:rPr>
          <w:rFonts w:ascii="Times New Roman" w:hAnsi="Times New Roman" w:cs="Times New Roman"/>
          <w:sz w:val="24"/>
          <w:szCs w:val="24"/>
        </w:rPr>
        <w:t xml:space="preserve">coordinate of </w:t>
      </w:r>
      <w:r w:rsidR="00A13EF2" w:rsidRPr="001E5866">
        <w:rPr>
          <w:rFonts w:ascii="Times New Roman" w:hAnsi="Times New Roman" w:cs="Times New Roman"/>
          <w:i/>
          <w:iCs/>
          <w:sz w:val="24"/>
          <w:szCs w:val="24"/>
        </w:rPr>
        <w:t>P</w:t>
      </w:r>
    </w:p>
    <w:p w14:paraId="1C58149C" w14:textId="01A21B73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567E31C" w14:textId="0059244B" w:rsidR="00242B06" w:rsidRPr="001E5866" w:rsidRDefault="00803D39" w:rsidP="0099100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1 is 7 </w:t>
      </w:r>
      <w:r w:rsidR="00991003" w:rsidRPr="001E5866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A816371" w14:textId="77777777" w:rsidR="00991003" w:rsidRPr="001E5866" w:rsidRDefault="00991003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7558627" w14:textId="75A87445" w:rsidR="00A13EF2" w:rsidRPr="001E5866" w:rsidRDefault="00A13EF2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6712AD3" w14:textId="0A2D178E" w:rsidR="00A13EF2" w:rsidRPr="001E5866" w:rsidRDefault="00A13EF2" w:rsidP="008851CA">
      <w:pPr>
        <w:tabs>
          <w:tab w:val="left" w:pos="1418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t>12</w:t>
      </w:r>
      <w:r w:rsidR="00CC2BCC" w:rsidRPr="001E5866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C2BCC" w:rsidRPr="001E5866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8851C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1E5866">
        <w:rPr>
          <w:rFonts w:ascii="Times New Roman" w:hAnsi="Times New Roman" w:cs="Times New Roman"/>
          <w:b/>
          <w:bCs/>
          <w:sz w:val="24"/>
          <w:szCs w:val="24"/>
        </w:rPr>
        <w:t>In this question you must show all stages of your working.</w:t>
      </w:r>
    </w:p>
    <w:p w14:paraId="4E84CE6C" w14:textId="77777777" w:rsidR="00A13EF2" w:rsidRPr="001E5866" w:rsidRDefault="00A13EF2" w:rsidP="008851CA">
      <w:pPr>
        <w:autoSpaceDE w:val="0"/>
        <w:autoSpaceDN w:val="0"/>
        <w:adjustRightInd w:val="0"/>
        <w:spacing w:after="0" w:line="240" w:lineRule="auto"/>
        <w:ind w:firstLine="1276"/>
        <w:rPr>
          <w:rFonts w:ascii="Times New Roman" w:hAnsi="Times New Roman" w:cs="Times New Roman"/>
          <w:b/>
          <w:bCs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t>Solutions relying on calculator technology are not acceptable.</w:t>
      </w:r>
    </w:p>
    <w:p w14:paraId="234BB3E0" w14:textId="77777777" w:rsidR="008851CA" w:rsidRDefault="008851CA" w:rsidP="00A13EF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7EFE30B" w14:textId="4A290904" w:rsidR="00A13EF2" w:rsidRPr="001E5866" w:rsidRDefault="00A13EF2" w:rsidP="00A13EF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Show that</w:t>
      </w:r>
    </w:p>
    <w:bookmarkStart w:id="0" w:name="_Hlk105943340"/>
    <w:p w14:paraId="00123737" w14:textId="34D2FDEA" w:rsidR="008851CA" w:rsidRDefault="008851CA" w:rsidP="008851C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851CA">
        <w:rPr>
          <w:rFonts w:ascii="Times New Roman" w:hAnsi="Times New Roman" w:cs="Times New Roman"/>
          <w:position w:val="-28"/>
          <w:sz w:val="24"/>
          <w:szCs w:val="24"/>
        </w:rPr>
        <w:object w:dxaOrig="2220" w:dyaOrig="780" w14:anchorId="1C6B7596">
          <v:shape id="_x0000_i1032" type="#_x0000_t75" style="width:111pt;height:39pt" o:ole="">
            <v:imagedata r:id="rId26" o:title=""/>
          </v:shape>
          <o:OLEObject Type="Embed" ProgID="Equation.DSMT4" ShapeID="_x0000_i1032" DrawAspect="Content" ObjectID="_1716619432" r:id="rId27"/>
        </w:object>
      </w:r>
      <w:bookmarkEnd w:id="0"/>
    </w:p>
    <w:p w14:paraId="19CE7CFD" w14:textId="77777777" w:rsidR="008851CA" w:rsidRDefault="008851CA" w:rsidP="00A13EF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5332F5B" w14:textId="1D63D426" w:rsidR="00A13EF2" w:rsidRPr="001E5866" w:rsidRDefault="00A13EF2" w:rsidP="00A13EF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where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1E5866">
        <w:rPr>
          <w:rFonts w:ascii="Times New Roman" w:hAnsi="Times New Roman" w:cs="Times New Roman"/>
          <w:sz w:val="24"/>
          <w:szCs w:val="24"/>
        </w:rPr>
        <w:t xml:space="preserve">and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1E5866">
        <w:rPr>
          <w:rFonts w:ascii="Times New Roman" w:hAnsi="Times New Roman" w:cs="Times New Roman"/>
          <w:sz w:val="24"/>
          <w:szCs w:val="24"/>
        </w:rPr>
        <w:t>are rational constants to be found.</w:t>
      </w:r>
    </w:p>
    <w:p w14:paraId="42520840" w14:textId="70992F90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0FD1CA6" w14:textId="2529382C" w:rsidR="00242B06" w:rsidRPr="001E5866" w:rsidRDefault="00803D39" w:rsidP="0099100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2 is 5 </w:t>
      </w:r>
      <w:r w:rsidR="00991003" w:rsidRPr="001E5866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3869DB0" w14:textId="77777777" w:rsidR="00991003" w:rsidRPr="001E5866" w:rsidRDefault="00991003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34356F3F" w14:textId="30D0C0F1" w:rsidR="00A13EF2" w:rsidRPr="001E5866" w:rsidRDefault="00A13EF2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BAE27A6" w14:textId="77777777" w:rsidR="008851CA" w:rsidRDefault="008851C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93AD689" w14:textId="0EC3090F" w:rsidR="00A13EF2" w:rsidRPr="001E5866" w:rsidRDefault="00A13EF2" w:rsidP="008851C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lastRenderedPageBreak/>
        <w:t>13</w:t>
      </w:r>
      <w:r w:rsidR="00CC2BCC" w:rsidRPr="001E5866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8851CA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3E0034" w:rsidRPr="003E0034">
        <w:rPr>
          <w:rFonts w:ascii="Times New Roman" w:hAnsi="Times New Roman" w:cs="Times New Roman"/>
          <w:sz w:val="24"/>
          <w:szCs w:val="24"/>
        </w:rPr>
        <w:t>(i)</w:t>
      </w:r>
      <w:r w:rsidR="003E0034" w:rsidRPr="003E0034">
        <w:rPr>
          <w:rFonts w:ascii="Times New Roman" w:hAnsi="Times New Roman" w:cs="Times New Roman"/>
          <w:sz w:val="24"/>
          <w:szCs w:val="24"/>
        </w:rPr>
        <w:tab/>
      </w:r>
      <w:r w:rsidRPr="001E5866">
        <w:rPr>
          <w:rFonts w:ascii="Times New Roman" w:hAnsi="Times New Roman" w:cs="Times New Roman"/>
          <w:sz w:val="24"/>
          <w:szCs w:val="24"/>
        </w:rPr>
        <w:t xml:space="preserve"> In an arithmetic series, the first term is </w:t>
      </w:r>
      <w:proofErr w:type="gramStart"/>
      <w:r w:rsidRPr="001E5866">
        <w:rPr>
          <w:rFonts w:ascii="Times New Roman" w:hAnsi="Times New Roman" w:cs="Times New Roman"/>
          <w:i/>
          <w:iCs/>
          <w:sz w:val="24"/>
          <w:szCs w:val="24"/>
        </w:rPr>
        <w:t>a</w:t>
      </w:r>
      <w:proofErr w:type="gramEnd"/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1E5866">
        <w:rPr>
          <w:rFonts w:ascii="Times New Roman" w:hAnsi="Times New Roman" w:cs="Times New Roman"/>
          <w:sz w:val="24"/>
          <w:szCs w:val="24"/>
        </w:rPr>
        <w:t xml:space="preserve">and the common difference is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1E5866">
        <w:rPr>
          <w:rFonts w:ascii="Times New Roman" w:hAnsi="Times New Roman" w:cs="Times New Roman"/>
          <w:sz w:val="24"/>
          <w:szCs w:val="24"/>
        </w:rPr>
        <w:t>.</w:t>
      </w:r>
    </w:p>
    <w:p w14:paraId="21450CEA" w14:textId="77777777" w:rsidR="00A13EF2" w:rsidRPr="001E5866" w:rsidRDefault="00A13EF2" w:rsidP="008851CA">
      <w:pPr>
        <w:autoSpaceDE w:val="0"/>
        <w:autoSpaceDN w:val="0"/>
        <w:adjustRightInd w:val="0"/>
        <w:spacing w:after="0" w:line="36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Show that</w:t>
      </w:r>
    </w:p>
    <w:p w14:paraId="525DD437" w14:textId="25FB445F" w:rsidR="00A13EF2" w:rsidRPr="001E5866" w:rsidRDefault="008851CA" w:rsidP="008851C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851CA">
        <w:rPr>
          <w:rFonts w:ascii="Times New Roman" w:hAnsi="Times New Roman" w:cs="Times New Roman"/>
          <w:position w:val="-24"/>
          <w:sz w:val="24"/>
          <w:szCs w:val="24"/>
        </w:rPr>
        <w:object w:dxaOrig="700" w:dyaOrig="620" w14:anchorId="5989271A">
          <v:shape id="_x0000_i1033" type="#_x0000_t75" style="width:34.8pt;height:31.2pt" o:ole="">
            <v:imagedata r:id="rId28" o:title=""/>
          </v:shape>
          <o:OLEObject Type="Embed" ProgID="Equation.DSMT4" ShapeID="_x0000_i1033" DrawAspect="Content" ObjectID="_1716619433" r:id="rId29"/>
        </w:object>
      </w:r>
      <w:r w:rsidR="00A13EF2" w:rsidRPr="001E5866">
        <w:rPr>
          <w:rFonts w:ascii="Times New Roman" w:hAnsi="Times New Roman" w:cs="Times New Roman"/>
          <w:sz w:val="24"/>
          <w:szCs w:val="24"/>
        </w:rPr>
        <w:t>[2</w:t>
      </w:r>
      <w:r w:rsidR="00A13EF2"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="00A13EF2" w:rsidRPr="001E5866">
        <w:rPr>
          <w:rFonts w:ascii="Times New Roman" w:hAnsi="Times New Roman" w:cs="Times New Roman"/>
          <w:sz w:val="24"/>
          <w:szCs w:val="24"/>
        </w:rPr>
        <w:t xml:space="preserve">+ </w:t>
      </w:r>
      <w:r w:rsidR="00803D39" w:rsidRPr="00803D39">
        <w:rPr>
          <w:rFonts w:ascii="Times New Roman" w:hAnsi="Times New Roman" w:cs="Times New Roman"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="00A13EF2" w:rsidRPr="001E5866">
        <w:rPr>
          <w:rFonts w:ascii="Times New Roman" w:hAnsi="Times New Roman" w:cs="Times New Roman"/>
          <w:sz w:val="24"/>
          <w:szCs w:val="24"/>
        </w:rPr>
        <w:t xml:space="preserve">− </w:t>
      </w:r>
      <w:proofErr w:type="gramStart"/>
      <w:r w:rsidR="00A13EF2" w:rsidRPr="001E5866">
        <w:rPr>
          <w:rFonts w:ascii="Times New Roman" w:hAnsi="Times New Roman" w:cs="Times New Roman"/>
          <w:sz w:val="24"/>
          <w:szCs w:val="24"/>
        </w:rPr>
        <w:t>1</w:t>
      </w:r>
      <w:r w:rsidR="00803D39" w:rsidRPr="00803D39">
        <w:rPr>
          <w:rFonts w:ascii="Times New Roman" w:hAnsi="Times New Roman" w:cs="Times New Roman"/>
          <w:sz w:val="24"/>
          <w:szCs w:val="24"/>
        </w:rPr>
        <w:t>)</w:t>
      </w:r>
      <w:r w:rsidR="00A13EF2" w:rsidRPr="001E5866">
        <w:rPr>
          <w:rFonts w:ascii="Times New Roman" w:hAnsi="Times New Roman" w:cs="Times New Roman"/>
          <w:i/>
          <w:iCs/>
          <w:sz w:val="24"/>
          <w:szCs w:val="24"/>
        </w:rPr>
        <w:t>d</w:t>
      </w:r>
      <w:proofErr w:type="gramEnd"/>
      <w:r w:rsidR="00A13EF2" w:rsidRPr="001E5866">
        <w:rPr>
          <w:rFonts w:ascii="Times New Roman" w:hAnsi="Times New Roman" w:cs="Times New Roman"/>
          <w:sz w:val="24"/>
          <w:szCs w:val="24"/>
        </w:rPr>
        <w:t>]</w:t>
      </w:r>
    </w:p>
    <w:p w14:paraId="79C42B5E" w14:textId="554F8FFE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171CD53" w14:textId="78E336F3" w:rsidR="00A13EF2" w:rsidRPr="001E5866" w:rsidRDefault="003E0034" w:rsidP="008851CA">
      <w:pPr>
        <w:tabs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3E0034">
        <w:rPr>
          <w:rFonts w:ascii="Times New Roman" w:hAnsi="Times New Roman" w:cs="Times New Roman"/>
          <w:sz w:val="24"/>
          <w:szCs w:val="24"/>
        </w:rPr>
        <w:t>(ii)</w:t>
      </w:r>
      <w:r w:rsidRPr="003E0034">
        <w:rPr>
          <w:rFonts w:ascii="Times New Roman" w:hAnsi="Times New Roman" w:cs="Times New Roman"/>
          <w:sz w:val="24"/>
          <w:szCs w:val="24"/>
        </w:rPr>
        <w:tab/>
      </w:r>
      <w:r w:rsidR="00A13EF2" w:rsidRPr="001E5866">
        <w:rPr>
          <w:rFonts w:ascii="Times New Roman" w:hAnsi="Times New Roman" w:cs="Times New Roman"/>
          <w:sz w:val="24"/>
          <w:szCs w:val="24"/>
        </w:rPr>
        <w:t xml:space="preserve">James saves money over </w:t>
      </w:r>
      <w:proofErr w:type="gramStart"/>
      <w:r w:rsidR="00A13EF2" w:rsidRPr="001E5866">
        <w:rPr>
          <w:rFonts w:ascii="Times New Roman" w:hAnsi="Times New Roman" w:cs="Times New Roman"/>
          <w:sz w:val="24"/>
          <w:szCs w:val="24"/>
        </w:rPr>
        <w:t>a number of</w:t>
      </w:r>
      <w:proofErr w:type="gramEnd"/>
      <w:r w:rsidR="00A13EF2" w:rsidRPr="001E5866">
        <w:rPr>
          <w:rFonts w:ascii="Times New Roman" w:hAnsi="Times New Roman" w:cs="Times New Roman"/>
          <w:sz w:val="24"/>
          <w:szCs w:val="24"/>
        </w:rPr>
        <w:t xml:space="preserve"> weeks to buy a printer that costs £64</w:t>
      </w:r>
    </w:p>
    <w:p w14:paraId="75DEA8EA" w14:textId="77777777" w:rsidR="00A13EF2" w:rsidRPr="001E5866" w:rsidRDefault="00A13EF2" w:rsidP="008851CA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He saves £10 in week 1, £9.20 in week 2, £8.40 in week 3 and so on, so that the</w:t>
      </w:r>
    </w:p>
    <w:p w14:paraId="7A0308F3" w14:textId="77777777" w:rsidR="00A13EF2" w:rsidRPr="001E5866" w:rsidRDefault="00A13EF2" w:rsidP="008851CA">
      <w:pPr>
        <w:autoSpaceDE w:val="0"/>
        <w:autoSpaceDN w:val="0"/>
        <w:adjustRightInd w:val="0"/>
        <w:spacing w:after="0" w:line="36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weekly amounts he saves form an arithmetic sequence.</w:t>
      </w:r>
    </w:p>
    <w:p w14:paraId="617B3A80" w14:textId="77777777" w:rsidR="00A13EF2" w:rsidRPr="001E5866" w:rsidRDefault="00A13EF2" w:rsidP="00DF12DE">
      <w:pPr>
        <w:autoSpaceDE w:val="0"/>
        <w:autoSpaceDN w:val="0"/>
        <w:adjustRightInd w:val="0"/>
        <w:spacing w:after="0" w:line="36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Given that James takes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1E5866">
        <w:rPr>
          <w:rFonts w:ascii="Times New Roman" w:hAnsi="Times New Roman" w:cs="Times New Roman"/>
          <w:sz w:val="24"/>
          <w:szCs w:val="24"/>
        </w:rPr>
        <w:t>weeks to save exactly £64</w:t>
      </w:r>
    </w:p>
    <w:p w14:paraId="4F8033D0" w14:textId="01414456" w:rsidR="00A13EF2" w:rsidRDefault="00803D39" w:rsidP="008851CA">
      <w:pPr>
        <w:tabs>
          <w:tab w:val="left" w:pos="425"/>
          <w:tab w:val="left" w:pos="851"/>
        </w:tabs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13EF2" w:rsidRPr="001E5866">
        <w:rPr>
          <w:rFonts w:ascii="Times New Roman" w:hAnsi="Times New Roman" w:cs="Times New Roman"/>
          <w:sz w:val="24"/>
          <w:szCs w:val="24"/>
        </w:rPr>
        <w:t>show that</w:t>
      </w:r>
    </w:p>
    <w:p w14:paraId="43857A47" w14:textId="77777777" w:rsidR="008851CA" w:rsidRPr="001E5866" w:rsidRDefault="008851CA" w:rsidP="008851CA">
      <w:pPr>
        <w:tabs>
          <w:tab w:val="left" w:pos="425"/>
        </w:tabs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</w:p>
    <w:p w14:paraId="0450A14F" w14:textId="77777777" w:rsidR="00A13EF2" w:rsidRPr="001E5866" w:rsidRDefault="00A13EF2" w:rsidP="008851CA">
      <w:pPr>
        <w:autoSpaceDE w:val="0"/>
        <w:autoSpaceDN w:val="0"/>
        <w:adjustRightInd w:val="0"/>
        <w:spacing w:after="0" w:line="240" w:lineRule="auto"/>
        <w:ind w:firstLine="426"/>
        <w:jc w:val="center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8851C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E5866">
        <w:rPr>
          <w:rFonts w:ascii="Times New Roman" w:hAnsi="Times New Roman" w:cs="Times New Roman"/>
          <w:sz w:val="24"/>
          <w:szCs w:val="24"/>
        </w:rPr>
        <w:t xml:space="preserve"> − 26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1E5866">
        <w:rPr>
          <w:rFonts w:ascii="Times New Roman" w:hAnsi="Times New Roman" w:cs="Times New Roman"/>
          <w:sz w:val="24"/>
          <w:szCs w:val="24"/>
        </w:rPr>
        <w:t>+ 160 = 0</w:t>
      </w:r>
    </w:p>
    <w:p w14:paraId="7E2501FD" w14:textId="2136547A" w:rsidR="00242B06" w:rsidRPr="001E5866" w:rsidRDefault="00803D39" w:rsidP="008851CA">
      <w:pPr>
        <w:autoSpaceDE w:val="0"/>
        <w:autoSpaceDN w:val="0"/>
        <w:adjustRightInd w:val="0"/>
        <w:spacing w:after="0" w:line="360" w:lineRule="auto"/>
        <w:ind w:firstLine="426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3513C3E" w14:textId="6B4EDBC9" w:rsidR="00A13EF2" w:rsidRPr="001E5866" w:rsidRDefault="00803D39" w:rsidP="00DF12DE">
      <w:pPr>
        <w:tabs>
          <w:tab w:val="left" w:pos="425"/>
          <w:tab w:val="left" w:pos="851"/>
        </w:tabs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13EF2" w:rsidRPr="001E5866">
        <w:rPr>
          <w:rFonts w:ascii="Times New Roman" w:hAnsi="Times New Roman" w:cs="Times New Roman"/>
          <w:sz w:val="24"/>
          <w:szCs w:val="24"/>
        </w:rPr>
        <w:t>Solve the equation</w:t>
      </w:r>
    </w:p>
    <w:p w14:paraId="18EC8958" w14:textId="77777777" w:rsidR="00B90E28" w:rsidRDefault="00B90E28" w:rsidP="008851CA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i/>
          <w:iCs/>
          <w:sz w:val="24"/>
          <w:szCs w:val="24"/>
        </w:rPr>
      </w:pPr>
    </w:p>
    <w:p w14:paraId="7E80DA2E" w14:textId="48379F71" w:rsidR="00A13EF2" w:rsidRPr="001E5866" w:rsidRDefault="00A13EF2" w:rsidP="00B90E28">
      <w:pPr>
        <w:autoSpaceDE w:val="0"/>
        <w:autoSpaceDN w:val="0"/>
        <w:adjustRightInd w:val="0"/>
        <w:spacing w:after="0" w:line="240" w:lineRule="auto"/>
        <w:ind w:firstLine="426"/>
        <w:jc w:val="center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B90E2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E5866">
        <w:rPr>
          <w:rFonts w:ascii="Times New Roman" w:hAnsi="Times New Roman" w:cs="Times New Roman"/>
          <w:sz w:val="24"/>
          <w:szCs w:val="24"/>
        </w:rPr>
        <w:t xml:space="preserve"> − 26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1E5866">
        <w:rPr>
          <w:rFonts w:ascii="Times New Roman" w:hAnsi="Times New Roman" w:cs="Times New Roman"/>
          <w:sz w:val="24"/>
          <w:szCs w:val="24"/>
        </w:rPr>
        <w:t>+ 160 = 0</w:t>
      </w:r>
    </w:p>
    <w:p w14:paraId="2716F549" w14:textId="3D20BBF8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F7E7F67" w14:textId="17AC1FB2" w:rsidR="00A13EF2" w:rsidRPr="001E5866" w:rsidRDefault="00803D39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13EF2" w:rsidRPr="001E5866">
        <w:rPr>
          <w:rFonts w:ascii="Times New Roman" w:hAnsi="Times New Roman" w:cs="Times New Roman"/>
          <w:sz w:val="24"/>
          <w:szCs w:val="24"/>
        </w:rPr>
        <w:t>Hence state the number of weeks James takes to save enough money to buy the</w:t>
      </w:r>
    </w:p>
    <w:p w14:paraId="32EA9924" w14:textId="77777777" w:rsidR="00A13EF2" w:rsidRPr="001E5866" w:rsidRDefault="00A13EF2" w:rsidP="00DF12DE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printer, giving a brief reason for your answer.</w:t>
      </w:r>
    </w:p>
    <w:p w14:paraId="64DF90ED" w14:textId="1CAFB658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D7C3E6C" w14:textId="57AD4001" w:rsidR="00242B06" w:rsidRPr="001E5866" w:rsidRDefault="00803D39" w:rsidP="0099100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3 is 7 </w:t>
      </w:r>
      <w:r w:rsidR="00991003" w:rsidRPr="001E5866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7437DE4" w14:textId="77777777" w:rsidR="00991003" w:rsidRPr="001E5866" w:rsidRDefault="00991003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A989786" w14:textId="6E5C555B" w:rsidR="00A13EF2" w:rsidRPr="001E5866" w:rsidRDefault="00A13EF2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B00557B" w14:textId="2054332A" w:rsidR="00A13EF2" w:rsidRPr="001E5866" w:rsidRDefault="00A13EF2" w:rsidP="007B7480">
      <w:pPr>
        <w:tabs>
          <w:tab w:val="left" w:pos="1418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t>14</w:t>
      </w:r>
      <w:r w:rsidR="00CC2BCC" w:rsidRPr="001E5866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C2BCC" w:rsidRPr="001E5866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7B7480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1E5866">
        <w:rPr>
          <w:rFonts w:ascii="Times New Roman" w:hAnsi="Times New Roman" w:cs="Times New Roman"/>
          <w:b/>
          <w:bCs/>
          <w:sz w:val="24"/>
          <w:szCs w:val="24"/>
        </w:rPr>
        <w:t>In this question you must show all stages of your working.</w:t>
      </w:r>
    </w:p>
    <w:p w14:paraId="56DC3E34" w14:textId="77777777" w:rsidR="00A13EF2" w:rsidRPr="001E5866" w:rsidRDefault="00A13EF2" w:rsidP="007B7480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b/>
          <w:bCs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t>Solutions relying entirely on calculator technology are not acceptable.</w:t>
      </w:r>
    </w:p>
    <w:p w14:paraId="245E7989" w14:textId="77777777" w:rsidR="007B7480" w:rsidRDefault="007B7480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A4B27BB" w14:textId="39C06138" w:rsidR="00A13EF2" w:rsidRPr="001E5866" w:rsidRDefault="00803D39" w:rsidP="007B7480">
      <w:pPr>
        <w:tabs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13EF2" w:rsidRPr="001E5866">
        <w:rPr>
          <w:rFonts w:ascii="Times New Roman" w:hAnsi="Times New Roman" w:cs="Times New Roman"/>
          <w:sz w:val="24"/>
          <w:szCs w:val="24"/>
        </w:rPr>
        <w:t>Given that</w:t>
      </w:r>
    </w:p>
    <w:p w14:paraId="5F7ECF64" w14:textId="6B66EF4D" w:rsidR="00CC2BCC" w:rsidRPr="001E5866" w:rsidRDefault="00A13EF2" w:rsidP="007B7480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2 </w:t>
      </w:r>
      <w:proofErr w:type="gramStart"/>
      <w:r w:rsidRPr="001E5866">
        <w:rPr>
          <w:rFonts w:ascii="Times New Roman" w:hAnsi="Times New Roman" w:cs="Times New Roman"/>
          <w:sz w:val="24"/>
          <w:szCs w:val="24"/>
        </w:rPr>
        <w:t>sin</w:t>
      </w:r>
      <w:proofErr w:type="gramEnd"/>
      <w:r w:rsidRPr="001E5866">
        <w:rPr>
          <w:rFonts w:ascii="Times New Roman" w:hAnsi="Times New Roman" w:cs="Times New Roman"/>
          <w:sz w:val="24"/>
          <w:szCs w:val="24"/>
        </w:rPr>
        <w:t xml:space="preserve"> </w:t>
      </w:r>
      <w:r w:rsidR="00803D39" w:rsidRPr="00803D39">
        <w:rPr>
          <w:rFonts w:ascii="Times New Roman" w:hAnsi="Times New Roman" w:cs="Times New Roman"/>
          <w:sz w:val="24"/>
          <w:szCs w:val="24"/>
        </w:rPr>
        <w:t>(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1E5866">
        <w:rPr>
          <w:rFonts w:ascii="Times New Roman" w:hAnsi="Times New Roman" w:cs="Times New Roman"/>
          <w:sz w:val="24"/>
          <w:szCs w:val="24"/>
        </w:rPr>
        <w:t>− 60°</w:t>
      </w:r>
      <w:r w:rsidR="00803D39" w:rsidRPr="00803D39">
        <w:rPr>
          <w:rFonts w:ascii="Times New Roman" w:hAnsi="Times New Roman" w:cs="Times New Roman"/>
          <w:sz w:val="24"/>
          <w:szCs w:val="24"/>
        </w:rPr>
        <w:t>)</w:t>
      </w:r>
      <w:r w:rsidRPr="001E5866">
        <w:rPr>
          <w:rFonts w:ascii="Times New Roman" w:hAnsi="Times New Roman" w:cs="Times New Roman"/>
          <w:sz w:val="24"/>
          <w:szCs w:val="24"/>
        </w:rPr>
        <w:t xml:space="preserve"> = cos </w:t>
      </w:r>
      <w:r w:rsidR="00803D39" w:rsidRPr="00803D39">
        <w:rPr>
          <w:rFonts w:ascii="Times New Roman" w:hAnsi="Times New Roman" w:cs="Times New Roman"/>
          <w:sz w:val="24"/>
          <w:szCs w:val="24"/>
        </w:rPr>
        <w:t>(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1E5866">
        <w:rPr>
          <w:rFonts w:ascii="Times New Roman" w:hAnsi="Times New Roman" w:cs="Times New Roman"/>
          <w:sz w:val="24"/>
          <w:szCs w:val="24"/>
        </w:rPr>
        <w:t>− 30°</w:t>
      </w:r>
      <w:r w:rsidR="00803D39" w:rsidRPr="00803D39">
        <w:rPr>
          <w:rFonts w:ascii="Times New Roman" w:hAnsi="Times New Roman" w:cs="Times New Roman"/>
          <w:sz w:val="24"/>
          <w:szCs w:val="24"/>
        </w:rPr>
        <w:t>)</w:t>
      </w:r>
    </w:p>
    <w:p w14:paraId="06E99D13" w14:textId="57694E97" w:rsidR="00A13EF2" w:rsidRDefault="00A13EF2" w:rsidP="004834A4">
      <w:pPr>
        <w:autoSpaceDE w:val="0"/>
        <w:autoSpaceDN w:val="0"/>
        <w:adjustRightInd w:val="0"/>
        <w:spacing w:after="0" w:line="36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show that</w:t>
      </w:r>
    </w:p>
    <w:p w14:paraId="4B3BA124" w14:textId="7130C374" w:rsidR="00A13EF2" w:rsidRPr="001E5866" w:rsidRDefault="00A13EF2" w:rsidP="00CC37F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tan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1E5866">
        <w:rPr>
          <w:rFonts w:ascii="Times New Roman" w:hAnsi="Times New Roman" w:cs="Times New Roman"/>
          <w:sz w:val="24"/>
          <w:szCs w:val="24"/>
        </w:rPr>
        <w:t>= 3</w:t>
      </w:r>
      <w:r w:rsidR="007B7480" w:rsidRPr="007B7480">
        <w:rPr>
          <w:rFonts w:ascii="Times New Roman" w:hAnsi="Times New Roman" w:cs="Times New Roman"/>
          <w:position w:val="-8"/>
          <w:sz w:val="24"/>
          <w:szCs w:val="24"/>
        </w:rPr>
        <w:object w:dxaOrig="360" w:dyaOrig="360" w14:anchorId="69D47E04">
          <v:shape id="_x0000_i1034" type="#_x0000_t75" style="width:18pt;height:18pt" o:ole="">
            <v:imagedata r:id="rId30" o:title=""/>
          </v:shape>
          <o:OLEObject Type="Embed" ProgID="Equation.DSMT4" ShapeID="_x0000_i1034" DrawAspect="Content" ObjectID="_1716619434" r:id="rId31"/>
        </w:object>
      </w:r>
    </w:p>
    <w:p w14:paraId="2974F8D9" w14:textId="38939221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E7363DE" w14:textId="4BB01C6E" w:rsidR="00A13EF2" w:rsidRPr="001E5866" w:rsidRDefault="00803D39" w:rsidP="004834A4">
      <w:pPr>
        <w:tabs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13EF2" w:rsidRPr="001E5866">
        <w:rPr>
          <w:rFonts w:ascii="Times New Roman" w:hAnsi="Times New Roman" w:cs="Times New Roman"/>
          <w:sz w:val="24"/>
          <w:szCs w:val="24"/>
        </w:rPr>
        <w:t xml:space="preserve">Hence or otherwise solve, for 0 </w:t>
      </w:r>
      <w:r w:rsidR="004834A4">
        <w:rPr>
          <w:rFonts w:ascii="Cambria Math" w:eastAsia="EuclidMathTwo" w:hAnsi="Cambria Math" w:cs="Times New Roman"/>
          <w:sz w:val="24"/>
          <w:szCs w:val="24"/>
        </w:rPr>
        <w:t>≤</w:t>
      </w:r>
      <w:r w:rsidR="00A13EF2" w:rsidRPr="001E5866">
        <w:rPr>
          <w:rFonts w:ascii="Times New Roman" w:eastAsia="EuclidMathTwo" w:hAnsi="Times New Roman" w:cs="Times New Roman"/>
          <w:sz w:val="24"/>
          <w:szCs w:val="24"/>
        </w:rPr>
        <w:t xml:space="preserve"> </w:t>
      </w:r>
      <w:r w:rsidR="00A13EF2"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θ </w:t>
      </w:r>
      <w:r w:rsidR="00A13EF2" w:rsidRPr="001E5866">
        <w:rPr>
          <w:rFonts w:ascii="Times New Roman" w:hAnsi="Times New Roman" w:cs="Times New Roman"/>
          <w:sz w:val="24"/>
          <w:szCs w:val="24"/>
        </w:rPr>
        <w:t>&lt; 180°</w:t>
      </w:r>
    </w:p>
    <w:p w14:paraId="206ED283" w14:textId="12898176" w:rsidR="00CC2BCC" w:rsidRPr="001E5866" w:rsidRDefault="00A13EF2" w:rsidP="004834A4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2 sin 2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θ </w:t>
      </w:r>
      <w:r w:rsidRPr="001E5866">
        <w:rPr>
          <w:rFonts w:ascii="Times New Roman" w:hAnsi="Times New Roman" w:cs="Times New Roman"/>
          <w:sz w:val="24"/>
          <w:szCs w:val="24"/>
        </w:rPr>
        <w:t xml:space="preserve">= cos </w:t>
      </w:r>
      <w:r w:rsidR="00803D39" w:rsidRPr="00803D39">
        <w:rPr>
          <w:rFonts w:ascii="Times New Roman" w:hAnsi="Times New Roman" w:cs="Times New Roman"/>
          <w:sz w:val="24"/>
          <w:szCs w:val="24"/>
        </w:rPr>
        <w:t>(</w:t>
      </w:r>
      <w:r w:rsidRPr="001E5866">
        <w:rPr>
          <w:rFonts w:ascii="Times New Roman" w:hAnsi="Times New Roman" w:cs="Times New Roman"/>
          <w:sz w:val="24"/>
          <w:szCs w:val="24"/>
        </w:rPr>
        <w:t>2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θ </w:t>
      </w:r>
      <w:r w:rsidRPr="001E5866">
        <w:rPr>
          <w:rFonts w:ascii="Times New Roman" w:hAnsi="Times New Roman" w:cs="Times New Roman"/>
          <w:sz w:val="24"/>
          <w:szCs w:val="24"/>
        </w:rPr>
        <w:t>+ 30°</w:t>
      </w:r>
      <w:r w:rsidR="00803D39" w:rsidRPr="00803D39">
        <w:rPr>
          <w:rFonts w:ascii="Times New Roman" w:hAnsi="Times New Roman" w:cs="Times New Roman"/>
          <w:sz w:val="24"/>
          <w:szCs w:val="24"/>
        </w:rPr>
        <w:t>)</w:t>
      </w:r>
    </w:p>
    <w:p w14:paraId="0A575ED3" w14:textId="17A4982E" w:rsidR="00A13EF2" w:rsidRPr="001E5866" w:rsidRDefault="00A13EF2" w:rsidP="00270A8D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giving your answers to one decimal place.</w:t>
      </w:r>
    </w:p>
    <w:p w14:paraId="2387EF90" w14:textId="4CD3D73F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1369376" w14:textId="63ED2F7D" w:rsidR="00242B06" w:rsidRPr="001E5866" w:rsidRDefault="00803D39" w:rsidP="0099100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4 is 8 </w:t>
      </w:r>
      <w:r w:rsidR="00991003" w:rsidRPr="001E5866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21E7384" w14:textId="77777777" w:rsidR="00991003" w:rsidRPr="001E5866" w:rsidRDefault="00991003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5AC40EB1" w14:textId="23417B28" w:rsidR="00A13EF2" w:rsidRPr="001E5866" w:rsidRDefault="00A13EF2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1759B84" w14:textId="77777777" w:rsidR="00270A8D" w:rsidRDefault="00270A8D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46C7247" w14:textId="27DC064C" w:rsidR="00A13EF2" w:rsidRDefault="00A13EF2" w:rsidP="0079570A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 w:cs="Times New Roman"/>
          <w:b/>
          <w:bCs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lastRenderedPageBreak/>
        <w:t>15.</w:t>
      </w:r>
    </w:p>
    <w:p w14:paraId="3EEA684D" w14:textId="1F7671C3" w:rsidR="00270A8D" w:rsidRPr="001E5866" w:rsidRDefault="00270A8D" w:rsidP="00270A8D">
      <w:pPr>
        <w:autoSpaceDE w:val="0"/>
        <w:autoSpaceDN w:val="0"/>
        <w:adjustRightInd w:val="0"/>
        <w:spacing w:after="0" w:line="240" w:lineRule="auto"/>
        <w:ind w:hanging="567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1DF70455" wp14:editId="12DEAC3E">
            <wp:extent cx="2756042" cy="2044805"/>
            <wp:effectExtent l="0" t="0" r="6350" b="0"/>
            <wp:docPr id="9" name="Picture 9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Diagram&#10;&#10;Description automatically generated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6042" cy="2044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1510C6" w14:textId="77777777" w:rsidR="00A13EF2" w:rsidRPr="001E5866" w:rsidRDefault="00A13EF2" w:rsidP="00270A8D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A company makes toys for children.</w:t>
      </w:r>
    </w:p>
    <w:p w14:paraId="67317D07" w14:textId="77777777" w:rsidR="00A13EF2" w:rsidRPr="001E5866" w:rsidRDefault="00A13EF2" w:rsidP="00270A8D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Figure 5 shows the design for a solid toy that looks like a piece of cheese.</w:t>
      </w:r>
    </w:p>
    <w:p w14:paraId="7096748B" w14:textId="77777777" w:rsidR="00A13EF2" w:rsidRPr="001E5866" w:rsidRDefault="00A13EF2" w:rsidP="00270A8D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The toy is modelled so that</w:t>
      </w:r>
    </w:p>
    <w:p w14:paraId="5701F420" w14:textId="77777777" w:rsidR="00A13EF2" w:rsidRPr="001E5866" w:rsidRDefault="00A13EF2" w:rsidP="00270A8D">
      <w:pPr>
        <w:autoSpaceDE w:val="0"/>
        <w:autoSpaceDN w:val="0"/>
        <w:adjustRightInd w:val="0"/>
        <w:spacing w:after="0" w:line="360" w:lineRule="auto"/>
        <w:ind w:firstLine="426"/>
        <w:rPr>
          <w:rFonts w:ascii="Times New Roman" w:hAnsi="Times New Roman" w:cs="Times New Roman"/>
          <w:i/>
          <w:iCs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• face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ABC </w:t>
      </w:r>
      <w:r w:rsidRPr="001E5866">
        <w:rPr>
          <w:rFonts w:ascii="Times New Roman" w:hAnsi="Times New Roman" w:cs="Times New Roman"/>
          <w:sz w:val="24"/>
          <w:szCs w:val="24"/>
        </w:rPr>
        <w:t xml:space="preserve">is a sector of a circle with radius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r </w:t>
      </w:r>
      <w:r w:rsidRPr="001E5866">
        <w:rPr>
          <w:rFonts w:ascii="Times New Roman" w:hAnsi="Times New Roman" w:cs="Times New Roman"/>
          <w:sz w:val="24"/>
          <w:szCs w:val="24"/>
        </w:rPr>
        <w:t xml:space="preserve">cm and centre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A</w:t>
      </w:r>
    </w:p>
    <w:p w14:paraId="00FF64BE" w14:textId="77777777" w:rsidR="00A13EF2" w:rsidRPr="001E5866" w:rsidRDefault="00A13EF2" w:rsidP="00270A8D">
      <w:pPr>
        <w:autoSpaceDE w:val="0"/>
        <w:autoSpaceDN w:val="0"/>
        <w:adjustRightInd w:val="0"/>
        <w:spacing w:after="0" w:line="36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• angle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BAC </w:t>
      </w:r>
      <w:r w:rsidRPr="001E5866">
        <w:rPr>
          <w:rFonts w:ascii="Times New Roman" w:hAnsi="Times New Roman" w:cs="Times New Roman"/>
          <w:sz w:val="24"/>
          <w:szCs w:val="24"/>
        </w:rPr>
        <w:t>= 0.8 radians</w:t>
      </w:r>
    </w:p>
    <w:p w14:paraId="60C87CD3" w14:textId="77777777" w:rsidR="00A13EF2" w:rsidRPr="001E5866" w:rsidRDefault="00A13EF2" w:rsidP="00270A8D">
      <w:pPr>
        <w:autoSpaceDE w:val="0"/>
        <w:autoSpaceDN w:val="0"/>
        <w:adjustRightInd w:val="0"/>
        <w:spacing w:after="0" w:line="36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• faces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ABC </w:t>
      </w:r>
      <w:r w:rsidRPr="001E5866">
        <w:rPr>
          <w:rFonts w:ascii="Times New Roman" w:hAnsi="Times New Roman" w:cs="Times New Roman"/>
          <w:sz w:val="24"/>
          <w:szCs w:val="24"/>
        </w:rPr>
        <w:t xml:space="preserve">and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DEF </w:t>
      </w:r>
      <w:r w:rsidRPr="001E5866">
        <w:rPr>
          <w:rFonts w:ascii="Times New Roman" w:hAnsi="Times New Roman" w:cs="Times New Roman"/>
          <w:sz w:val="24"/>
          <w:szCs w:val="24"/>
        </w:rPr>
        <w:t>are congruent</w:t>
      </w:r>
    </w:p>
    <w:p w14:paraId="0669A684" w14:textId="77777777" w:rsidR="00A13EF2" w:rsidRPr="001E5866" w:rsidRDefault="00A13EF2" w:rsidP="00270A8D">
      <w:pPr>
        <w:autoSpaceDE w:val="0"/>
        <w:autoSpaceDN w:val="0"/>
        <w:adjustRightInd w:val="0"/>
        <w:spacing w:after="0" w:line="360" w:lineRule="auto"/>
        <w:ind w:firstLine="426"/>
        <w:rPr>
          <w:rFonts w:ascii="Times New Roman" w:hAnsi="Times New Roman" w:cs="Times New Roman"/>
          <w:i/>
          <w:iCs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• edges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AD</w:t>
      </w:r>
      <w:r w:rsidRPr="001E5866">
        <w:rPr>
          <w:rFonts w:ascii="Times New Roman" w:hAnsi="Times New Roman" w:cs="Times New Roman"/>
          <w:sz w:val="24"/>
          <w:szCs w:val="24"/>
        </w:rPr>
        <w:t xml:space="preserve">,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CF </w:t>
      </w:r>
      <w:r w:rsidRPr="001E5866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Start"/>
      <w:r w:rsidRPr="001E5866">
        <w:rPr>
          <w:rFonts w:ascii="Times New Roman" w:hAnsi="Times New Roman" w:cs="Times New Roman"/>
          <w:i/>
          <w:iCs/>
          <w:sz w:val="24"/>
          <w:szCs w:val="24"/>
        </w:rPr>
        <w:t>BE</w:t>
      </w:r>
      <w:proofErr w:type="gramEnd"/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1E5866">
        <w:rPr>
          <w:rFonts w:ascii="Times New Roman" w:hAnsi="Times New Roman" w:cs="Times New Roman"/>
          <w:sz w:val="24"/>
          <w:szCs w:val="24"/>
        </w:rPr>
        <w:t xml:space="preserve">are perpendicular to faces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ABC </w:t>
      </w:r>
      <w:r w:rsidRPr="001E5866">
        <w:rPr>
          <w:rFonts w:ascii="Times New Roman" w:hAnsi="Times New Roman" w:cs="Times New Roman"/>
          <w:sz w:val="24"/>
          <w:szCs w:val="24"/>
        </w:rPr>
        <w:t xml:space="preserve">and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DEF</w:t>
      </w:r>
    </w:p>
    <w:p w14:paraId="1E25B833" w14:textId="77777777" w:rsidR="00A13EF2" w:rsidRPr="001E5866" w:rsidRDefault="00A13EF2" w:rsidP="00270A8D">
      <w:pPr>
        <w:autoSpaceDE w:val="0"/>
        <w:autoSpaceDN w:val="0"/>
        <w:adjustRightInd w:val="0"/>
        <w:spacing w:after="0" w:line="36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• edges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AD</w:t>
      </w:r>
      <w:r w:rsidRPr="001E5866">
        <w:rPr>
          <w:rFonts w:ascii="Times New Roman" w:hAnsi="Times New Roman" w:cs="Times New Roman"/>
          <w:sz w:val="24"/>
          <w:szCs w:val="24"/>
        </w:rPr>
        <w:t xml:space="preserve">,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CF </w:t>
      </w:r>
      <w:r w:rsidRPr="001E5866">
        <w:rPr>
          <w:rFonts w:ascii="Times New Roman" w:hAnsi="Times New Roman" w:cs="Times New Roman"/>
          <w:sz w:val="24"/>
          <w:szCs w:val="24"/>
        </w:rPr>
        <w:t xml:space="preserve">and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BE </w:t>
      </w:r>
      <w:r w:rsidRPr="001E5866">
        <w:rPr>
          <w:rFonts w:ascii="Times New Roman" w:hAnsi="Times New Roman" w:cs="Times New Roman"/>
          <w:sz w:val="24"/>
          <w:szCs w:val="24"/>
        </w:rPr>
        <w:t xml:space="preserve">have length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h </w:t>
      </w:r>
      <w:r w:rsidRPr="001E5866">
        <w:rPr>
          <w:rFonts w:ascii="Times New Roman" w:hAnsi="Times New Roman" w:cs="Times New Roman"/>
          <w:sz w:val="24"/>
          <w:szCs w:val="24"/>
        </w:rPr>
        <w:t>cm</w:t>
      </w:r>
    </w:p>
    <w:p w14:paraId="28183061" w14:textId="77777777" w:rsidR="00A13EF2" w:rsidRPr="001E5866" w:rsidRDefault="00A13EF2" w:rsidP="00270A8D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Given that the volume of the toy is 240 cm</w:t>
      </w:r>
      <w:r w:rsidRPr="004F7773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14:paraId="4304C763" w14:textId="49FBD581" w:rsidR="00A13EF2" w:rsidRPr="001E5866" w:rsidRDefault="00803D39" w:rsidP="00270A8D">
      <w:pPr>
        <w:tabs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13EF2" w:rsidRPr="001E5866">
        <w:rPr>
          <w:rFonts w:ascii="Times New Roman" w:hAnsi="Times New Roman" w:cs="Times New Roman"/>
          <w:sz w:val="24"/>
          <w:szCs w:val="24"/>
        </w:rPr>
        <w:t xml:space="preserve">show that the surface area of the toy, </w:t>
      </w:r>
      <w:r w:rsidR="00A13EF2"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S </w:t>
      </w:r>
      <w:r w:rsidR="00A13EF2" w:rsidRPr="001E5866">
        <w:rPr>
          <w:rFonts w:ascii="Times New Roman" w:hAnsi="Times New Roman" w:cs="Times New Roman"/>
          <w:sz w:val="24"/>
          <w:szCs w:val="24"/>
        </w:rPr>
        <w:t>cm</w:t>
      </w:r>
      <w:r w:rsidR="00A13EF2" w:rsidRPr="004F777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A13EF2" w:rsidRPr="001E5866">
        <w:rPr>
          <w:rFonts w:ascii="Times New Roman" w:hAnsi="Times New Roman" w:cs="Times New Roman"/>
          <w:sz w:val="24"/>
          <w:szCs w:val="24"/>
        </w:rPr>
        <w:t>, is given by</w:t>
      </w:r>
    </w:p>
    <w:p w14:paraId="29620C1D" w14:textId="2C31385A" w:rsidR="00A13EF2" w:rsidRPr="001E5866" w:rsidRDefault="00A13EF2" w:rsidP="0074104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S </w:t>
      </w:r>
      <w:r w:rsidRPr="001E5866">
        <w:rPr>
          <w:rFonts w:ascii="Times New Roman" w:hAnsi="Times New Roman" w:cs="Times New Roman"/>
          <w:sz w:val="24"/>
          <w:szCs w:val="24"/>
        </w:rPr>
        <w:t>= 0.8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74104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E5866">
        <w:rPr>
          <w:rFonts w:ascii="Times New Roman" w:hAnsi="Times New Roman" w:cs="Times New Roman"/>
          <w:sz w:val="24"/>
          <w:szCs w:val="24"/>
        </w:rPr>
        <w:t xml:space="preserve"> + </w:t>
      </w:r>
      <w:r w:rsidR="00741040" w:rsidRPr="00741040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04A02F41">
          <v:shape id="_x0000_i1035" type="#_x0000_t75" style="width:28.2pt;height:31.2pt" o:ole="">
            <v:imagedata r:id="rId33" o:title=""/>
          </v:shape>
          <o:OLEObject Type="Embed" ProgID="Equation.DSMT4" ShapeID="_x0000_i1035" DrawAspect="Content" ObjectID="_1716619435" r:id="rId34"/>
        </w:object>
      </w:r>
    </w:p>
    <w:p w14:paraId="317784A2" w14:textId="1CDA6085" w:rsidR="00A13EF2" w:rsidRPr="001E5866" w:rsidRDefault="00A13EF2" w:rsidP="00A13EF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</w:p>
    <w:p w14:paraId="51281B5C" w14:textId="77777777" w:rsidR="00A13EF2" w:rsidRPr="001E5866" w:rsidRDefault="00A13EF2" w:rsidP="00741040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making your method clear.</w:t>
      </w:r>
    </w:p>
    <w:p w14:paraId="0357E369" w14:textId="2BE3EFD7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11D491D" w14:textId="45C3CB37" w:rsidR="00A13EF2" w:rsidRPr="001E5866" w:rsidRDefault="00A13EF2" w:rsidP="00446501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Using algebraic differentiation,</w:t>
      </w:r>
    </w:p>
    <w:p w14:paraId="3B8ACD1B" w14:textId="34BD206C" w:rsidR="00A13EF2" w:rsidRPr="001E5866" w:rsidRDefault="00803D39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13EF2" w:rsidRPr="001E5866">
        <w:rPr>
          <w:rFonts w:ascii="Times New Roman" w:hAnsi="Times New Roman" w:cs="Times New Roman"/>
          <w:sz w:val="24"/>
          <w:szCs w:val="24"/>
        </w:rPr>
        <w:t xml:space="preserve">find the value of </w:t>
      </w:r>
      <w:r w:rsidR="00A13EF2"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r </w:t>
      </w:r>
      <w:r w:rsidR="00A13EF2" w:rsidRPr="001E5866">
        <w:rPr>
          <w:rFonts w:ascii="Times New Roman" w:hAnsi="Times New Roman" w:cs="Times New Roman"/>
          <w:sz w:val="24"/>
          <w:szCs w:val="24"/>
        </w:rPr>
        <w:t xml:space="preserve">for which </w:t>
      </w:r>
      <w:r w:rsidR="00A13EF2"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S </w:t>
      </w:r>
      <w:r w:rsidR="00A13EF2" w:rsidRPr="001E5866">
        <w:rPr>
          <w:rFonts w:ascii="Times New Roman" w:hAnsi="Times New Roman" w:cs="Times New Roman"/>
          <w:sz w:val="24"/>
          <w:szCs w:val="24"/>
        </w:rPr>
        <w:t>has a stationary point.</w:t>
      </w:r>
    </w:p>
    <w:p w14:paraId="0E48BF64" w14:textId="2A63EE5B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B845B8B" w14:textId="00D2D0B8" w:rsidR="00A13EF2" w:rsidRPr="001E5866" w:rsidRDefault="00803D39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13EF2" w:rsidRPr="001E5866">
        <w:rPr>
          <w:rFonts w:ascii="Times New Roman" w:hAnsi="Times New Roman" w:cs="Times New Roman"/>
          <w:sz w:val="24"/>
          <w:szCs w:val="24"/>
        </w:rPr>
        <w:t xml:space="preserve">Prove, by further differentiation, that this value of </w:t>
      </w:r>
      <w:r w:rsidR="00A13EF2"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r </w:t>
      </w:r>
      <w:r w:rsidR="00A13EF2" w:rsidRPr="001E5866">
        <w:rPr>
          <w:rFonts w:ascii="Times New Roman" w:hAnsi="Times New Roman" w:cs="Times New Roman"/>
          <w:sz w:val="24"/>
          <w:szCs w:val="24"/>
        </w:rPr>
        <w:t>gives the minimum surface area</w:t>
      </w:r>
    </w:p>
    <w:p w14:paraId="3FB8AB47" w14:textId="77777777" w:rsidR="00A13EF2" w:rsidRPr="001E5866" w:rsidRDefault="00A13EF2" w:rsidP="00446501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of the toy.</w:t>
      </w:r>
    </w:p>
    <w:p w14:paraId="7F468422" w14:textId="69373BDC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6A9BCDB" w14:textId="34B66174" w:rsidR="00242B06" w:rsidRPr="001E5866" w:rsidRDefault="00803D39" w:rsidP="0099100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5 is 10 </w:t>
      </w:r>
      <w:r w:rsidR="00991003" w:rsidRPr="001E5866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DBB5C70" w14:textId="77777777" w:rsidR="00991003" w:rsidRPr="001E5866" w:rsidRDefault="00991003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19E906BB" w14:textId="05425B75" w:rsidR="00A13EF2" w:rsidRPr="001E5866" w:rsidRDefault="00A13EF2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708CF79" w14:textId="77777777" w:rsidR="00446501" w:rsidRDefault="00446501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6CB95EC" w14:textId="5139874F" w:rsidR="00A13EF2" w:rsidRPr="001E5866" w:rsidRDefault="00A13EF2" w:rsidP="0079570A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 w:cs="Times New Roman"/>
          <w:b/>
          <w:bCs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lastRenderedPageBreak/>
        <w:t>16.</w:t>
      </w:r>
    </w:p>
    <w:p w14:paraId="1E1D8AB1" w14:textId="77777777" w:rsidR="00446501" w:rsidRDefault="00446501" w:rsidP="0044650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3E60B3B" wp14:editId="1F8C4D85">
            <wp:extent cx="3676839" cy="3213265"/>
            <wp:effectExtent l="0" t="0" r="0" b="6350"/>
            <wp:docPr id="10" name="Picture 10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Chart&#10;&#10;Description automatically generated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76839" cy="3213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4487F6" w14:textId="6486B012" w:rsidR="00A13EF2" w:rsidRPr="001E5866" w:rsidRDefault="00A13EF2" w:rsidP="0044650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Figure 6 shows a sketch of the curve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1E5866">
        <w:rPr>
          <w:rFonts w:ascii="Times New Roman" w:hAnsi="Times New Roman" w:cs="Times New Roman"/>
          <w:sz w:val="24"/>
          <w:szCs w:val="24"/>
        </w:rPr>
        <w:t>with parametric equations</w:t>
      </w:r>
    </w:p>
    <w:p w14:paraId="37B6D327" w14:textId="77777777" w:rsidR="00446501" w:rsidRDefault="00446501" w:rsidP="00A13EF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</w:p>
    <w:p w14:paraId="5E2C8670" w14:textId="2DCE1569" w:rsidR="00A13EF2" w:rsidRDefault="00A13EF2" w:rsidP="0044650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1E5866">
        <w:rPr>
          <w:rFonts w:ascii="Times New Roman" w:hAnsi="Times New Roman" w:cs="Times New Roman"/>
          <w:sz w:val="24"/>
          <w:szCs w:val="24"/>
        </w:rPr>
        <w:t>= 8 sin</w:t>
      </w:r>
      <w:r w:rsidRPr="0044650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E5866">
        <w:rPr>
          <w:rFonts w:ascii="Times New Roman" w:hAnsi="Times New Roman" w:cs="Times New Roman"/>
          <w:sz w:val="24"/>
          <w:szCs w:val="24"/>
        </w:rPr>
        <w:t xml:space="preserve">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="00446501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1E5866">
        <w:rPr>
          <w:rFonts w:ascii="Times New Roman" w:hAnsi="Times New Roman" w:cs="Times New Roman"/>
          <w:sz w:val="24"/>
          <w:szCs w:val="24"/>
        </w:rPr>
        <w:t>= 2 sin 2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1E5866">
        <w:rPr>
          <w:rFonts w:ascii="Times New Roman" w:hAnsi="Times New Roman" w:cs="Times New Roman"/>
          <w:sz w:val="24"/>
          <w:szCs w:val="24"/>
        </w:rPr>
        <w:t xml:space="preserve">+ 3 sin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446501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1E5866">
        <w:rPr>
          <w:rFonts w:ascii="Times New Roman" w:hAnsi="Times New Roman" w:cs="Times New Roman"/>
          <w:sz w:val="24"/>
          <w:szCs w:val="24"/>
        </w:rPr>
        <w:t xml:space="preserve">0 </w:t>
      </w:r>
      <w:r w:rsidR="00446501">
        <w:rPr>
          <w:rFonts w:ascii="Cambria Math" w:eastAsia="EuclidMathTwo" w:hAnsi="Cambria Math" w:cs="Times New Roman"/>
          <w:sz w:val="24"/>
          <w:szCs w:val="24"/>
        </w:rPr>
        <w:t>≤</w:t>
      </w:r>
      <w:r w:rsidRPr="001E5866">
        <w:rPr>
          <w:rFonts w:ascii="Times New Roman" w:eastAsia="EuclidMathTwo" w:hAnsi="Times New Roman" w:cs="Times New Roman"/>
          <w:sz w:val="24"/>
          <w:szCs w:val="24"/>
        </w:rPr>
        <w:t xml:space="preserve">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="00446501">
        <w:rPr>
          <w:rFonts w:ascii="Cambria Math" w:eastAsia="EuclidMathTwo" w:hAnsi="Cambria Math" w:cs="Times New Roman"/>
          <w:sz w:val="24"/>
          <w:szCs w:val="24"/>
        </w:rPr>
        <w:t xml:space="preserve">≤ </w:t>
      </w:r>
      <w:r w:rsidR="00446501" w:rsidRPr="00446501">
        <w:rPr>
          <w:rFonts w:ascii="Cambria Math" w:eastAsia="EuclidMathTwo" w:hAnsi="Cambria Math" w:cs="Times New Roman"/>
          <w:position w:val="-24"/>
          <w:sz w:val="24"/>
          <w:szCs w:val="24"/>
        </w:rPr>
        <w:object w:dxaOrig="260" w:dyaOrig="620" w14:anchorId="46DD809B">
          <v:shape id="_x0000_i1036" type="#_x0000_t75" style="width:13.2pt;height:31.2pt" o:ole="">
            <v:imagedata r:id="rId36" o:title=""/>
          </v:shape>
          <o:OLEObject Type="Embed" ProgID="Equation.DSMT4" ShapeID="_x0000_i1036" DrawAspect="Content" ObjectID="_1716619436" r:id="rId37"/>
        </w:object>
      </w:r>
    </w:p>
    <w:p w14:paraId="027C2876" w14:textId="77777777" w:rsidR="00446501" w:rsidRPr="001E5866" w:rsidRDefault="00446501" w:rsidP="00A13EF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D2E62A8" w14:textId="77777777" w:rsidR="00A13EF2" w:rsidRPr="001E5866" w:rsidRDefault="00A13EF2" w:rsidP="00A13EF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The region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1E5866">
        <w:rPr>
          <w:rFonts w:ascii="Times New Roman" w:hAnsi="Times New Roman" w:cs="Times New Roman"/>
          <w:sz w:val="24"/>
          <w:szCs w:val="24"/>
        </w:rPr>
        <w:t xml:space="preserve">, shown shaded in Figure 6, is bounded by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1E5866">
        <w:rPr>
          <w:rFonts w:ascii="Times New Roman" w:hAnsi="Times New Roman" w:cs="Times New Roman"/>
          <w:sz w:val="24"/>
          <w:szCs w:val="24"/>
        </w:rPr>
        <w:t xml:space="preserve">, the </w:t>
      </w:r>
      <w:proofErr w:type="gramStart"/>
      <w:r w:rsidRPr="001E586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1E5866">
        <w:rPr>
          <w:rFonts w:ascii="Times New Roman" w:hAnsi="Times New Roman" w:cs="Times New Roman"/>
          <w:sz w:val="24"/>
          <w:szCs w:val="24"/>
        </w:rPr>
        <w:t>-axis</w:t>
      </w:r>
      <w:proofErr w:type="gramEnd"/>
      <w:r w:rsidRPr="001E5866">
        <w:rPr>
          <w:rFonts w:ascii="Times New Roman" w:hAnsi="Times New Roman" w:cs="Times New Roman"/>
          <w:sz w:val="24"/>
          <w:szCs w:val="24"/>
        </w:rPr>
        <w:t xml:space="preserve"> and the line with</w:t>
      </w:r>
    </w:p>
    <w:p w14:paraId="278BBD6B" w14:textId="77777777" w:rsidR="00A13EF2" w:rsidRPr="001E5866" w:rsidRDefault="00A13EF2" w:rsidP="00EE2C07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equation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1E5866">
        <w:rPr>
          <w:rFonts w:ascii="Times New Roman" w:hAnsi="Times New Roman" w:cs="Times New Roman"/>
          <w:sz w:val="24"/>
          <w:szCs w:val="24"/>
        </w:rPr>
        <w:t>= 4</w:t>
      </w:r>
    </w:p>
    <w:p w14:paraId="36EE8B69" w14:textId="57BF5DE0" w:rsidR="00A13EF2" w:rsidRPr="001E5866" w:rsidRDefault="00803D39" w:rsidP="00C60F3E">
      <w:pPr>
        <w:tabs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13EF2" w:rsidRPr="001E5866">
        <w:rPr>
          <w:rFonts w:ascii="Times New Roman" w:hAnsi="Times New Roman" w:cs="Times New Roman"/>
          <w:sz w:val="24"/>
          <w:szCs w:val="24"/>
        </w:rPr>
        <w:t xml:space="preserve">Show that the area of </w:t>
      </w:r>
      <w:r w:rsidR="00A13EF2"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R </w:t>
      </w:r>
      <w:r w:rsidR="00A13EF2" w:rsidRPr="001E5866">
        <w:rPr>
          <w:rFonts w:ascii="Times New Roman" w:hAnsi="Times New Roman" w:cs="Times New Roman"/>
          <w:sz w:val="24"/>
          <w:szCs w:val="24"/>
        </w:rPr>
        <w:t>is given by</w:t>
      </w:r>
    </w:p>
    <w:p w14:paraId="79DE3609" w14:textId="6378A9D5" w:rsidR="00C60F3E" w:rsidRDefault="00F31956" w:rsidP="00C60F3E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31956">
        <w:rPr>
          <w:rFonts w:ascii="Times New Roman" w:hAnsi="Times New Roman" w:cs="Times New Roman"/>
          <w:position w:val="-30"/>
          <w:sz w:val="24"/>
          <w:szCs w:val="24"/>
        </w:rPr>
        <w:object w:dxaOrig="3240" w:dyaOrig="740" w14:anchorId="5FE39034">
          <v:shape id="_x0000_i1037" type="#_x0000_t75" style="width:162pt;height:37.2pt" o:ole="">
            <v:imagedata r:id="rId38" o:title=""/>
          </v:shape>
          <o:OLEObject Type="Embed" ProgID="Equation.DSMT4" ShapeID="_x0000_i1037" DrawAspect="Content" ObjectID="_1716619437" r:id="rId39"/>
        </w:object>
      </w:r>
    </w:p>
    <w:p w14:paraId="0F29DC9B" w14:textId="6DF562DA" w:rsidR="00A13EF2" w:rsidRPr="001E5866" w:rsidRDefault="00A13EF2" w:rsidP="00C60F3E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where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1E5866">
        <w:rPr>
          <w:rFonts w:ascii="Times New Roman" w:hAnsi="Times New Roman" w:cs="Times New Roman"/>
          <w:sz w:val="24"/>
          <w:szCs w:val="24"/>
        </w:rPr>
        <w:t>is a constant to be found.</w:t>
      </w:r>
    </w:p>
    <w:p w14:paraId="1C0FB050" w14:textId="0E84C41C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32ADD9A" w14:textId="1758C814" w:rsidR="00A13EF2" w:rsidRPr="001E5866" w:rsidRDefault="00803D39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13EF2" w:rsidRPr="001E5866">
        <w:rPr>
          <w:rFonts w:ascii="Times New Roman" w:hAnsi="Times New Roman" w:cs="Times New Roman"/>
          <w:sz w:val="24"/>
          <w:szCs w:val="24"/>
        </w:rPr>
        <w:t xml:space="preserve">Hence, using algebraic integration, find the exact area of </w:t>
      </w:r>
      <w:r w:rsidR="00A13EF2" w:rsidRPr="001E5866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="00A13EF2" w:rsidRPr="001E5866">
        <w:rPr>
          <w:rFonts w:ascii="Times New Roman" w:hAnsi="Times New Roman" w:cs="Times New Roman"/>
          <w:sz w:val="24"/>
          <w:szCs w:val="24"/>
        </w:rPr>
        <w:t>.</w:t>
      </w:r>
    </w:p>
    <w:p w14:paraId="0E37D4BE" w14:textId="5E6D9832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43581D2" w14:textId="6E6E8962" w:rsidR="00242B06" w:rsidRPr="001E5866" w:rsidRDefault="00803D39" w:rsidP="0099100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6 is 9 </w:t>
      </w:r>
      <w:r w:rsidR="00991003" w:rsidRPr="001E5866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A991B78" w14:textId="77777777" w:rsidR="00991003" w:rsidRPr="001E5866" w:rsidRDefault="00991003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FBD5DEE" w14:textId="32CAA0E2" w:rsidR="00A13EF2" w:rsidRPr="001E5866" w:rsidRDefault="00242B06" w:rsidP="00F6164B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t>TOTAL FOR PAPER</w:t>
      </w:r>
      <w:r w:rsidR="00A13EF2" w:rsidRPr="001E5866">
        <w:rPr>
          <w:rFonts w:ascii="Times New Roman" w:hAnsi="Times New Roman" w:cs="Times New Roman"/>
          <w:b/>
          <w:bCs/>
          <w:sz w:val="24"/>
          <w:szCs w:val="24"/>
        </w:rPr>
        <w:t xml:space="preserve"> IS 100 MARKS</w:t>
      </w:r>
    </w:p>
    <w:p w14:paraId="7D5A918F" w14:textId="12858BFF" w:rsidR="005E3986" w:rsidRPr="007422AC" w:rsidRDefault="005E3986" w:rsidP="007422AC">
      <w:pPr>
        <w:rPr>
          <w:rFonts w:ascii="Times New Roman" w:hAnsi="Times New Roman" w:cs="Times New Roman"/>
          <w:b/>
          <w:bCs/>
          <w:sz w:val="24"/>
          <w:szCs w:val="24"/>
        </w:rPr>
      </w:pPr>
    </w:p>
    <w:sectPr w:rsidR="005E3986" w:rsidRPr="007422AC">
      <w:footerReference w:type="default" r:id="rId40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678FFF8" w14:textId="77777777" w:rsidR="002A2A5D" w:rsidRDefault="002A2A5D" w:rsidP="003A55A6">
      <w:pPr>
        <w:spacing w:after="0" w:line="240" w:lineRule="auto"/>
      </w:pPr>
      <w:r>
        <w:separator/>
      </w:r>
    </w:p>
  </w:endnote>
  <w:endnote w:type="continuationSeparator" w:id="0">
    <w:p w14:paraId="0B09ACF8" w14:textId="77777777" w:rsidR="002A2A5D" w:rsidRDefault="002A2A5D" w:rsidP="003A55A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EuclidMathTwo">
    <w:altName w:val="Microsoft JhengHei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368631" w14:textId="77777777" w:rsidR="003A55A6" w:rsidRPr="003A55A6" w:rsidRDefault="003A55A6" w:rsidP="003A55A6">
    <w:pPr>
      <w:autoSpaceDE w:val="0"/>
      <w:autoSpaceDN w:val="0"/>
      <w:adjustRightInd w:val="0"/>
      <w:spacing w:after="0" w:line="240" w:lineRule="auto"/>
      <w:rPr>
        <w:rFonts w:ascii="Times New Roman" w:hAnsi="Times New Roman" w:cs="Times New Roman"/>
        <w:sz w:val="20"/>
        <w:szCs w:val="20"/>
      </w:rPr>
    </w:pPr>
    <w:r w:rsidRPr="003A55A6">
      <w:rPr>
        <w:rFonts w:ascii="Times New Roman" w:hAnsi="Times New Roman" w:cs="Times New Roman"/>
        <w:sz w:val="20"/>
        <w:szCs w:val="20"/>
      </w:rPr>
      <w:t>P69601A</w:t>
    </w:r>
  </w:p>
  <w:p w14:paraId="3E54EDD6" w14:textId="14B2A875" w:rsidR="003A55A6" w:rsidRPr="003A55A6" w:rsidRDefault="003A55A6" w:rsidP="003A55A6">
    <w:pPr>
      <w:autoSpaceDE w:val="0"/>
      <w:autoSpaceDN w:val="0"/>
      <w:adjustRightInd w:val="0"/>
      <w:spacing w:after="0" w:line="240" w:lineRule="auto"/>
      <w:rPr>
        <w:rFonts w:ascii="Times New Roman" w:hAnsi="Times New Roman" w:cs="Times New Roman"/>
        <w:sz w:val="20"/>
        <w:szCs w:val="20"/>
      </w:rPr>
    </w:pPr>
    <w:r w:rsidRPr="003A55A6">
      <w:rPr>
        <w:rFonts w:ascii="Times New Roman" w:hAnsi="Times New Roman" w:cs="Times New Roman"/>
        <w:sz w:val="20"/>
        <w:szCs w:val="20"/>
      </w:rPr>
      <w:t>©2022 Pearson Education Lt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FDF5429" w14:textId="77777777" w:rsidR="002A2A5D" w:rsidRDefault="002A2A5D" w:rsidP="003A55A6">
      <w:pPr>
        <w:spacing w:after="0" w:line="240" w:lineRule="auto"/>
      </w:pPr>
      <w:r>
        <w:separator/>
      </w:r>
    </w:p>
  </w:footnote>
  <w:footnote w:type="continuationSeparator" w:id="0">
    <w:p w14:paraId="167F13B4" w14:textId="77777777" w:rsidR="002A2A5D" w:rsidRDefault="002A2A5D" w:rsidP="003A55A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E176CD"/>
    <w:multiLevelType w:val="hybridMultilevel"/>
    <w:tmpl w:val="454E46D8"/>
    <w:lvl w:ilvl="0" w:tplc="0FDA5D56">
      <w:start w:val="2"/>
      <w:numFmt w:val="bullet"/>
      <w:lvlText w:val="•"/>
      <w:lvlJc w:val="left"/>
      <w:pPr>
        <w:ind w:left="1211" w:hanging="360"/>
      </w:pPr>
      <w:rPr>
        <w:rFonts w:ascii="Times New Roman" w:eastAsiaTheme="minorHAnsi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num w:numId="1" w16cid:durableId="52961259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40F6D"/>
    <w:rsid w:val="00071F4E"/>
    <w:rsid w:val="00097E1B"/>
    <w:rsid w:val="000A058C"/>
    <w:rsid w:val="000E3204"/>
    <w:rsid w:val="000F0445"/>
    <w:rsid w:val="001032DD"/>
    <w:rsid w:val="001267B0"/>
    <w:rsid w:val="0013713F"/>
    <w:rsid w:val="00143691"/>
    <w:rsid w:val="00164173"/>
    <w:rsid w:val="00184F65"/>
    <w:rsid w:val="001C1AFD"/>
    <w:rsid w:val="001D5E00"/>
    <w:rsid w:val="001E0939"/>
    <w:rsid w:val="001E5866"/>
    <w:rsid w:val="00202CBC"/>
    <w:rsid w:val="002144C7"/>
    <w:rsid w:val="00220825"/>
    <w:rsid w:val="00242B06"/>
    <w:rsid w:val="00270A8D"/>
    <w:rsid w:val="002A2A5D"/>
    <w:rsid w:val="002A790D"/>
    <w:rsid w:val="002C22AB"/>
    <w:rsid w:val="002D37A0"/>
    <w:rsid w:val="00366532"/>
    <w:rsid w:val="00376F7A"/>
    <w:rsid w:val="003A55A6"/>
    <w:rsid w:val="003C5928"/>
    <w:rsid w:val="003E0034"/>
    <w:rsid w:val="003E68CB"/>
    <w:rsid w:val="003E6B6F"/>
    <w:rsid w:val="00411115"/>
    <w:rsid w:val="00416365"/>
    <w:rsid w:val="004170D6"/>
    <w:rsid w:val="00446501"/>
    <w:rsid w:val="0046184D"/>
    <w:rsid w:val="00466B5D"/>
    <w:rsid w:val="00471F20"/>
    <w:rsid w:val="004834A4"/>
    <w:rsid w:val="004A330C"/>
    <w:rsid w:val="004C6839"/>
    <w:rsid w:val="004D4DC8"/>
    <w:rsid w:val="004D4FC3"/>
    <w:rsid w:val="004D51A3"/>
    <w:rsid w:val="004F4DD8"/>
    <w:rsid w:val="004F7773"/>
    <w:rsid w:val="0050648D"/>
    <w:rsid w:val="00526262"/>
    <w:rsid w:val="00551D3E"/>
    <w:rsid w:val="005550AF"/>
    <w:rsid w:val="00575F12"/>
    <w:rsid w:val="005817B7"/>
    <w:rsid w:val="005A7384"/>
    <w:rsid w:val="005B1C82"/>
    <w:rsid w:val="005E3986"/>
    <w:rsid w:val="005E7550"/>
    <w:rsid w:val="00650B12"/>
    <w:rsid w:val="006A1E6B"/>
    <w:rsid w:val="006C5D7A"/>
    <w:rsid w:val="006E07E2"/>
    <w:rsid w:val="006F2D18"/>
    <w:rsid w:val="006F7010"/>
    <w:rsid w:val="00741040"/>
    <w:rsid w:val="007422AC"/>
    <w:rsid w:val="00790EEB"/>
    <w:rsid w:val="0079570A"/>
    <w:rsid w:val="007A391C"/>
    <w:rsid w:val="007B7480"/>
    <w:rsid w:val="007D34BE"/>
    <w:rsid w:val="007F22BF"/>
    <w:rsid w:val="00803D39"/>
    <w:rsid w:val="00812B5F"/>
    <w:rsid w:val="00812B93"/>
    <w:rsid w:val="00847FA5"/>
    <w:rsid w:val="008851CA"/>
    <w:rsid w:val="008A400A"/>
    <w:rsid w:val="008B0BE6"/>
    <w:rsid w:val="008B15B7"/>
    <w:rsid w:val="008E1F23"/>
    <w:rsid w:val="00902CAF"/>
    <w:rsid w:val="009051F2"/>
    <w:rsid w:val="00933AE9"/>
    <w:rsid w:val="00942CEA"/>
    <w:rsid w:val="00991003"/>
    <w:rsid w:val="009924CB"/>
    <w:rsid w:val="00995C61"/>
    <w:rsid w:val="009A14EC"/>
    <w:rsid w:val="009A6681"/>
    <w:rsid w:val="009C7B4A"/>
    <w:rsid w:val="009F129E"/>
    <w:rsid w:val="00A02563"/>
    <w:rsid w:val="00A057EB"/>
    <w:rsid w:val="00A13EF2"/>
    <w:rsid w:val="00A32C5B"/>
    <w:rsid w:val="00A71298"/>
    <w:rsid w:val="00AE1DC8"/>
    <w:rsid w:val="00AE2447"/>
    <w:rsid w:val="00AE3733"/>
    <w:rsid w:val="00B119DA"/>
    <w:rsid w:val="00B40F72"/>
    <w:rsid w:val="00B822C2"/>
    <w:rsid w:val="00B90E28"/>
    <w:rsid w:val="00BA71F7"/>
    <w:rsid w:val="00BD6AD1"/>
    <w:rsid w:val="00BF7EAE"/>
    <w:rsid w:val="00C12223"/>
    <w:rsid w:val="00C13AB5"/>
    <w:rsid w:val="00C22A0A"/>
    <w:rsid w:val="00C346C4"/>
    <w:rsid w:val="00C41EA9"/>
    <w:rsid w:val="00C60F3E"/>
    <w:rsid w:val="00C64EBB"/>
    <w:rsid w:val="00C9693A"/>
    <w:rsid w:val="00CB012E"/>
    <w:rsid w:val="00CC2BCC"/>
    <w:rsid w:val="00CC37F7"/>
    <w:rsid w:val="00D235A1"/>
    <w:rsid w:val="00D236EC"/>
    <w:rsid w:val="00D51C45"/>
    <w:rsid w:val="00D52BDF"/>
    <w:rsid w:val="00D55972"/>
    <w:rsid w:val="00D73973"/>
    <w:rsid w:val="00D8323E"/>
    <w:rsid w:val="00DE4872"/>
    <w:rsid w:val="00DF12DE"/>
    <w:rsid w:val="00E20397"/>
    <w:rsid w:val="00E2766B"/>
    <w:rsid w:val="00E40F6D"/>
    <w:rsid w:val="00E447ED"/>
    <w:rsid w:val="00E4763C"/>
    <w:rsid w:val="00E47D57"/>
    <w:rsid w:val="00E635AB"/>
    <w:rsid w:val="00E63DEA"/>
    <w:rsid w:val="00E6457A"/>
    <w:rsid w:val="00E74EF0"/>
    <w:rsid w:val="00E846AF"/>
    <w:rsid w:val="00EA0AD1"/>
    <w:rsid w:val="00EB6B19"/>
    <w:rsid w:val="00ED6DD7"/>
    <w:rsid w:val="00EE2C07"/>
    <w:rsid w:val="00F0659D"/>
    <w:rsid w:val="00F31956"/>
    <w:rsid w:val="00F344C8"/>
    <w:rsid w:val="00F3485D"/>
    <w:rsid w:val="00F6164B"/>
    <w:rsid w:val="00F92EE0"/>
    <w:rsid w:val="00FC38D0"/>
    <w:rsid w:val="00FD0066"/>
    <w:rsid w:val="00FE13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06787B"/>
  <w15:chartTrackingRefBased/>
  <w15:docId w15:val="{07088462-9BD9-4F79-AFE5-C43EB45E8A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812B93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  <w:jc w:val="center"/>
    </w:pPr>
    <w:rPr>
      <w:rFonts w:ascii="Times New Roman" w:eastAsia="EuclidMathTwo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812B93"/>
    <w:rPr>
      <w:rFonts w:ascii="Times New Roman" w:eastAsia="EuclidMathTwo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8851C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A55A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A55A6"/>
  </w:style>
  <w:style w:type="paragraph" w:styleId="Footer">
    <w:name w:val="footer"/>
    <w:basedOn w:val="Normal"/>
    <w:link w:val="FooterChar"/>
    <w:uiPriority w:val="99"/>
    <w:unhideWhenUsed/>
    <w:rsid w:val="003A55A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A55A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tmp"/><Relationship Id="rId18" Type="http://schemas.openxmlformats.org/officeDocument/2006/relationships/image" Target="media/image8.tmp"/><Relationship Id="rId26" Type="http://schemas.openxmlformats.org/officeDocument/2006/relationships/image" Target="media/image13.wmf"/><Relationship Id="rId39" Type="http://schemas.openxmlformats.org/officeDocument/2006/relationships/oleObject" Target="embeddings/oleObject13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1.bin"/><Relationship Id="rId42" Type="http://schemas.openxmlformats.org/officeDocument/2006/relationships/theme" Target="theme/theme1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6.tmp"/><Relationship Id="rId37" Type="http://schemas.openxmlformats.org/officeDocument/2006/relationships/oleObject" Target="embeddings/oleObject12.bin"/><Relationship Id="rId40" Type="http://schemas.openxmlformats.org/officeDocument/2006/relationships/footer" Target="footer1.xml"/><Relationship Id="rId45" Type="http://schemas.openxmlformats.org/officeDocument/2006/relationships/customXml" Target="../customXml/item3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tmp"/><Relationship Id="rId28" Type="http://schemas.openxmlformats.org/officeDocument/2006/relationships/image" Target="media/image14.wmf"/><Relationship Id="rId36" Type="http://schemas.openxmlformats.org/officeDocument/2006/relationships/image" Target="media/image19.wmf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31" Type="http://schemas.openxmlformats.org/officeDocument/2006/relationships/oleObject" Target="embeddings/oleObject10.bin"/><Relationship Id="rId44" Type="http://schemas.openxmlformats.org/officeDocument/2006/relationships/customXml" Target="../customXml/item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image" Target="media/image18.tmp"/><Relationship Id="rId43" Type="http://schemas.openxmlformats.org/officeDocument/2006/relationships/customXml" Target="../customXml/item1.xml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tmp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image" Target="media/image17.wmf"/><Relationship Id="rId38" Type="http://schemas.openxmlformats.org/officeDocument/2006/relationships/image" Target="media/image20.wmf"/><Relationship Id="rId20" Type="http://schemas.openxmlformats.org/officeDocument/2006/relationships/oleObject" Target="embeddings/oleObject5.bin"/><Relationship Id="rId4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6" ma:contentTypeDescription="Create a new document." ma:contentTypeScope="" ma:versionID="796d1f35ad83c3f29bd4a5fa9842caa4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2b09b7f37102d6c4ca0c746a355c6c32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3F487130-9529-40F1-9EB4-6752E5225D2B}"/>
</file>

<file path=customXml/itemProps2.xml><?xml version="1.0" encoding="utf-8"?>
<ds:datastoreItem xmlns:ds="http://schemas.openxmlformats.org/officeDocument/2006/customXml" ds:itemID="{778B9061-9FEF-408E-8C3A-2F2B986072F7}"/>
</file>

<file path=customXml/itemProps3.xml><?xml version="1.0" encoding="utf-8"?>
<ds:datastoreItem xmlns:ds="http://schemas.openxmlformats.org/officeDocument/2006/customXml" ds:itemID="{21AE4974-E4A4-4C1D-AC2C-FDEC4E63E351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2</Pages>
  <Words>1259</Words>
  <Characters>7179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rsa Bruce</dc:creator>
  <cp:keywords/>
  <dc:description/>
  <cp:lastModifiedBy>KG</cp:lastModifiedBy>
  <cp:revision>124</cp:revision>
  <dcterms:created xsi:type="dcterms:W3CDTF">2022-06-11T14:58:00Z</dcterms:created>
  <dcterms:modified xsi:type="dcterms:W3CDTF">2022-06-13T08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545BF2C8BA29D4CA1CF1B28CB215945</vt:lpwstr>
  </property>
</Properties>
</file>